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465F8028" w14:textId="77777777" w:rsidR="00795C4A" w:rsidRPr="00B81F7B" w:rsidRDefault="00795C4A" w:rsidP="00795C4A">
      <w:pPr>
        <w:rPr>
          <w:sz w:val="28"/>
          <w:szCs w:val="28"/>
        </w:rPr>
      </w:pPr>
      <w:bookmarkStart w:id="0" w:name="_GoBack"/>
      <w:bookmarkEnd w:id="0"/>
      <w:r w:rsidRPr="00B81F7B">
        <w:rPr>
          <w:sz w:val="28"/>
          <w:szCs w:val="28"/>
        </w:rPr>
        <w:t>SECONDARY MATH II</w:t>
      </w:r>
      <w:r w:rsidRPr="00B81F7B">
        <w:rPr>
          <w:sz w:val="28"/>
          <w:szCs w:val="28"/>
        </w:rPr>
        <w:tab/>
      </w:r>
      <w:r w:rsidRPr="00B81F7B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B81F7B">
        <w:rPr>
          <w:sz w:val="28"/>
          <w:szCs w:val="28"/>
        </w:rPr>
        <w:t>NAME  _____________________________________</w:t>
      </w:r>
    </w:p>
    <w:p w14:paraId="58C449AF" w14:textId="77777777" w:rsidR="00795C4A" w:rsidRPr="00B81F7B" w:rsidRDefault="00795C4A" w:rsidP="00795C4A">
      <w:pPr>
        <w:rPr>
          <w:sz w:val="28"/>
          <w:szCs w:val="28"/>
        </w:rPr>
      </w:pPr>
      <w:r>
        <w:rPr>
          <w:sz w:val="28"/>
          <w:szCs w:val="28"/>
        </w:rPr>
        <w:t>UNIT 5</w:t>
      </w:r>
      <w:r w:rsidRPr="00B81F7B">
        <w:rPr>
          <w:sz w:val="28"/>
          <w:szCs w:val="28"/>
        </w:rPr>
        <w:t xml:space="preserve"> REVIEW</w:t>
      </w:r>
      <w:r w:rsidRPr="00B81F7B">
        <w:rPr>
          <w:sz w:val="28"/>
          <w:szCs w:val="28"/>
        </w:rPr>
        <w:tab/>
      </w:r>
      <w:r w:rsidRPr="00B81F7B">
        <w:rPr>
          <w:sz w:val="28"/>
          <w:szCs w:val="28"/>
        </w:rPr>
        <w:tab/>
      </w:r>
      <w:r w:rsidRPr="00B81F7B">
        <w:rPr>
          <w:sz w:val="28"/>
          <w:szCs w:val="28"/>
        </w:rPr>
        <w:tab/>
      </w:r>
      <w:r w:rsidRPr="00B81F7B">
        <w:rPr>
          <w:sz w:val="28"/>
          <w:szCs w:val="28"/>
        </w:rPr>
        <w:tab/>
      </w:r>
      <w:r w:rsidRPr="00B81F7B">
        <w:rPr>
          <w:sz w:val="28"/>
          <w:szCs w:val="28"/>
        </w:rPr>
        <w:tab/>
      </w:r>
      <w:r w:rsidRPr="00B81F7B">
        <w:rPr>
          <w:sz w:val="28"/>
          <w:szCs w:val="28"/>
        </w:rPr>
        <w:tab/>
      </w:r>
      <w:r w:rsidRPr="00B81F7B">
        <w:rPr>
          <w:sz w:val="28"/>
          <w:szCs w:val="28"/>
        </w:rPr>
        <w:tab/>
      </w:r>
      <w:r w:rsidRPr="00B81F7B">
        <w:rPr>
          <w:sz w:val="28"/>
          <w:szCs w:val="28"/>
        </w:rPr>
        <w:tab/>
      </w:r>
      <w:r w:rsidRPr="00B81F7B">
        <w:rPr>
          <w:sz w:val="28"/>
          <w:szCs w:val="28"/>
        </w:rPr>
        <w:tab/>
      </w:r>
      <w:r w:rsidRPr="00B81F7B">
        <w:rPr>
          <w:sz w:val="28"/>
          <w:szCs w:val="28"/>
        </w:rPr>
        <w:tab/>
        <w:t>PERIOD ______</w:t>
      </w:r>
    </w:p>
    <w:p w14:paraId="7D4B9F87" w14:textId="77777777" w:rsidR="00795C4A" w:rsidRPr="00B81F7B" w:rsidRDefault="00795C4A" w:rsidP="00795C4A">
      <w:pPr>
        <w:rPr>
          <w:sz w:val="28"/>
          <w:szCs w:val="28"/>
        </w:rPr>
      </w:pPr>
    </w:p>
    <w:p w14:paraId="5933FFE4" w14:textId="77777777" w:rsidR="00795C4A" w:rsidRPr="00BA0DA7" w:rsidRDefault="00795C4A" w:rsidP="00795C4A">
      <w:pPr>
        <w:rPr>
          <w:rFonts w:asciiTheme="majorHAnsi" w:hAnsiTheme="majorHAnsi"/>
        </w:rPr>
      </w:pPr>
      <w:r w:rsidRPr="00BA0DA7">
        <w:rPr>
          <w:rFonts w:asciiTheme="majorHAnsi" w:hAnsiTheme="majorHAnsi"/>
        </w:rPr>
        <w:t>1.  What does SOH-CAH-TOA stand for?</w:t>
      </w:r>
      <w:r w:rsidRPr="00BA0DA7">
        <w:rPr>
          <w:rFonts w:asciiTheme="majorHAnsi" w:hAnsiTheme="majorHAnsi"/>
        </w:rPr>
        <w:tab/>
      </w:r>
    </w:p>
    <w:p w14:paraId="3AECC5CA" w14:textId="77777777" w:rsidR="00795C4A" w:rsidRPr="00BA0DA7" w:rsidRDefault="00795C4A" w:rsidP="00795C4A">
      <w:pPr>
        <w:rPr>
          <w:rFonts w:asciiTheme="majorHAnsi" w:hAnsiTheme="majorHAnsi"/>
        </w:rPr>
      </w:pPr>
    </w:p>
    <w:p w14:paraId="286CA8CE" w14:textId="77777777" w:rsidR="00795C4A" w:rsidRPr="00BA0DA7" w:rsidRDefault="00795C4A" w:rsidP="00795C4A">
      <w:pPr>
        <w:rPr>
          <w:rFonts w:asciiTheme="majorHAnsi" w:hAnsiTheme="majorHAnsi"/>
        </w:rPr>
      </w:pPr>
    </w:p>
    <w:p w14:paraId="6B94B92E" w14:textId="77777777" w:rsidR="00795C4A" w:rsidRPr="00BA0DA7" w:rsidRDefault="00795C4A" w:rsidP="00795C4A">
      <w:pPr>
        <w:rPr>
          <w:rFonts w:asciiTheme="majorHAnsi" w:hAnsiTheme="majorHAnsi"/>
        </w:rPr>
      </w:pPr>
    </w:p>
    <w:p w14:paraId="43910B74" w14:textId="2BB86EA1" w:rsidR="00795C4A" w:rsidRPr="00BA0DA7" w:rsidRDefault="00795C4A" w:rsidP="00795C4A">
      <w:pPr>
        <w:rPr>
          <w:rFonts w:asciiTheme="majorHAnsi" w:hAnsiTheme="majorHAnsi"/>
          <w:b/>
        </w:rPr>
      </w:pPr>
      <w:r w:rsidRPr="00BA0DA7">
        <w:rPr>
          <w:rFonts w:asciiTheme="majorHAnsi" w:hAnsiTheme="majorHAnsi"/>
          <w:b/>
        </w:rPr>
        <w:t>Find all trigonometric f</w:t>
      </w:r>
      <w:r w:rsidR="0072174A">
        <w:rPr>
          <w:rFonts w:asciiTheme="majorHAnsi" w:hAnsiTheme="majorHAnsi"/>
          <w:b/>
        </w:rPr>
        <w:t xml:space="preserve">unctions for </w:t>
      </w:r>
      <w:r w:rsidR="0072174A" w:rsidRPr="0072174A">
        <w:rPr>
          <w:rFonts w:asciiTheme="majorHAnsi" w:hAnsiTheme="majorHAnsi"/>
          <w:b/>
          <w:position w:val="-6"/>
        </w:rPr>
        <w:object w:dxaOrig="200" w:dyaOrig="280" w14:anchorId="2075BC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4pt" o:ole="">
            <v:imagedata r:id="rId7" o:title=""/>
          </v:shape>
          <o:OLEObject Type="Embed" ProgID="Equation.DSMT4" ShapeID="_x0000_i1025" DrawAspect="Content" ObjectID="_1321358094" r:id="rId8"/>
        </w:object>
      </w:r>
      <w:r w:rsidRPr="00BA0DA7">
        <w:rPr>
          <w:rFonts w:asciiTheme="majorHAnsi" w:hAnsiTheme="majorHAnsi"/>
          <w:b/>
        </w:rPr>
        <w:t>.</w:t>
      </w:r>
    </w:p>
    <w:p w14:paraId="2E7130CA" w14:textId="47450A26" w:rsidR="00795C4A" w:rsidRPr="00BA0DA7" w:rsidRDefault="00795C4A" w:rsidP="00795C4A">
      <w:pPr>
        <w:rPr>
          <w:rFonts w:asciiTheme="majorHAnsi" w:hAnsiTheme="majorHAnsi"/>
        </w:rPr>
      </w:pPr>
      <w:r w:rsidRPr="00BA0DA7"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 wp14:anchorId="7EDEE165" wp14:editId="3EA338A9">
                <wp:simplePos x="0" y="0"/>
                <wp:positionH relativeFrom="column">
                  <wp:posOffset>342900</wp:posOffset>
                </wp:positionH>
                <wp:positionV relativeFrom="paragraph">
                  <wp:posOffset>111125</wp:posOffset>
                </wp:positionV>
                <wp:extent cx="923925" cy="657225"/>
                <wp:effectExtent l="0" t="25400" r="66675" b="28575"/>
                <wp:wrapNone/>
                <wp:docPr id="60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3925" cy="65722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AAE730" w14:textId="77777777" w:rsidR="008B6DE4" w:rsidRDefault="008B6DE4" w:rsidP="00795C4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" coordsize="21600,21600" o:spt="6" path="m0,0l0,21600,21600,21600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70" o:spid="_x0000_s1026" type="#_x0000_t6" style="position:absolute;margin-left:27pt;margin-top:8.75pt;width:72.75pt;height:51.75pt;z-index:-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w2yaCUCAABOBAAADgAAAGRycy9lMm9Eb2MueG1srFTNbtswDL4P2DsIui9OsiRtjDhFkS7DgG4r&#10;0O4BFFm2hcmiRimxs6cfJadp9oMdhvkgkCL1kfxIenXTt4YdFHoNtuCT0ZgzZSWU2tYF//K0fXPN&#10;mQ/ClsKAVQU/Ks9v1q9frTqXqyk0YEqFjECszztX8CYEl2eZl41qhR+BU5aMFWArAqlYZyWKjtBb&#10;k03H40XWAZYOQSrv6fZuMPJ1wq8qJcPnqvIqMFNwyi2kE9O5i2e2Xom8RuEaLU9piH/IohXaUtAz&#10;1J0Igu1R/wbVaongoQojCW0GVaWlSjVQNZPxL9U8NsKpVAuR492ZJv//YOWnwwMyXRZ8QfRY0VKP&#10;bvcBUmh2lQjqnM/J79E9YCzRu3uQXz2zsGmErdUtInSNEiWlNYmEZj89iIqnp2zXfYSS4AXBJ676&#10;CtsISCywPrXkeG6J6gOTdLmcvl1O55xJMi3mV1OSYwSRPz926MN7BS2LQsExPKGmrEzkTeTicO/D&#10;8ODZMZUARpdbbUxSsN5tDLKDoBnZpu8Uw1+6Gcs6ymdOGfwdYpy+P0G0OtCwG90W/PrsJPLI3Ttb&#10;plEMQptBphqNPZEZ+Ysj7fPQ73pyjOIOyiPRijAMNS0hCQ3gd846GuiC+297gYoz88FSa5aT2Sxu&#10;QFJmRCUpeGnZXVqElQRV8MDZIG7CsDV7h7puKNIk0WAhTkulE8kvWZ3ypqFNzTotWNyKSz15vfwG&#10;1j8AAAD//wMAUEsDBBQABgAIAAAAIQCtYlmX3gAAAAkBAAAPAAAAZHJzL2Rvd25yZXYueG1sTI9B&#10;T4NAEIXvJv0Pm2nixdiFalGQpWlM2oMHo+gPmLIjkLK7hN0C/fdOT3p7M2/y5nv5djadGGnwrbMK&#10;4lUEgmzldGtrBd9f+/tnED6g1dg5Swou5GFbLG5yzLSb7CeNZagFh1ifoYImhD6T0lcNGfQr15Nl&#10;78cNBgOPQy31gBOHm06uoyiRBlvLHxrs6bWh6lSejQKMk7vkPd1fPrQuDw/0NrWHcVLqdjnvXkAE&#10;msPfMVzxGR0KZjq6s9VedAo2j1wl8P5pA+LqpymLI4t1HIEscvm/QfELAAD//wMAUEsBAi0AFAAG&#10;AAgAAAAhAOSZw8D7AAAA4QEAABMAAAAAAAAAAAAAAAAAAAAAAFtDb250ZW50X1R5cGVzXS54bWxQ&#10;SwECLQAUAAYACAAAACEAI7Jq4dcAAACUAQAACwAAAAAAAAAAAAAAAAAsAQAAX3JlbHMvLnJlbHNQ&#10;SwECLQAUAAYACAAAACEA5w2yaCUCAABOBAAADgAAAAAAAAAAAAAAAAAsAgAAZHJzL2Uyb0RvYy54&#10;bWxQSwECLQAUAAYACAAAACEArWJZl94AAAAJAQAADwAAAAAAAAAAAAAAAAB9BAAAZHJzL2Rvd25y&#10;ZXYueG1sUEsFBgAAAAAEAAQA8wAAAIgFAAAAAA==&#10;">
                <v:textbox>
                  <w:txbxContent>
                    <w:p w14:paraId="2DAAE730" w14:textId="77777777" w:rsidR="008B6DE4" w:rsidRDefault="008B6DE4" w:rsidP="00795C4A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BA0DA7"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B4F91C4" wp14:editId="481E65BF">
                <wp:simplePos x="0" y="0"/>
                <wp:positionH relativeFrom="column">
                  <wp:posOffset>3886200</wp:posOffset>
                </wp:positionH>
                <wp:positionV relativeFrom="paragraph">
                  <wp:posOffset>44450</wp:posOffset>
                </wp:positionV>
                <wp:extent cx="638175" cy="657225"/>
                <wp:effectExtent l="25400" t="25400" r="22225" b="28575"/>
                <wp:wrapNone/>
                <wp:docPr id="61" name="AutoShap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638175" cy="65722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1" o:spid="_x0000_s1026" type="#_x0000_t6" style="position:absolute;margin-left:306pt;margin-top:3.5pt;width:50.25pt;height:51.75pt;flip:x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VxXmSgCAABNBAAADgAAAGRycy9lMm9Eb2MueG1srFTbjtMwEH1H4h8sv9M0pe12o6arVZcC0gIr&#10;7fIBU8dJLBzbjN2m5esZO91SLuIBkQfLY88cnzkzk+XNodNsL9Era0qej8acSSNspUxT8s9Pm1cL&#10;znwAU4G2Rpb8KD2/Wb18sexdISe2tbqSyAjE+KJ3JW9DcEWWedHKDvzIOmnosrbYQSATm6xC6Am9&#10;09lkPJ5nvcXKoRXSezq9Gy75KuHXtRThU117GZguOXELacW0buOarZZQNAiuVeJEA/6BRQfK0KNn&#10;qDsIwHaofoPqlEDrbR1GwnaZrWslZMqBssnHv2Tz2IKTKRcSx7uzTP7/wYqP+wdkqir5POfMQEc1&#10;ut0Fm55mV3kUqHe+IL9H94AxRe/urfjimbHrFkwjbxFt30qoiFbyz34KiIanULbtP9iK4IHgk1aH&#10;GjtWa+XexcAITXqwQyrO8VwceQhM0OH89SK/mnEm6Go+u5pMZpFbBkWEicEOfXgrbcfipuQYnlAR&#10;Px0VhAL29z4MAc+OKRmrVbVRWicDm+1aI9sDdcsmfac3/KWbNqwv+fWMGPwdYpy+P0F0KlDba9WV&#10;fHF2giKq+MZUqSkDKD3sKUdtKNVnJYeKbG11JFXRDj1NM0ib1uI3znrq55L7rztAyZl+b6gy1/l0&#10;GgcgGVPSjwy8vNle3oARBFXywNmwXYdhaHYOVdPSS0PBjI3NUqukbOQ3sDqRpZ5NFTrNVxyKSzt5&#10;/fgLrL4DAAD//wMAUEsDBBQABgAIAAAAIQDdpsEV3gAAAAkBAAAPAAAAZHJzL2Rvd25yZXYueG1s&#10;TI/BboMwEETvlfoP1kbqrTFGhUQUEzWRemovITnkaLALKPYaYYfQv+/21J5WoxnNvil3i7NsNlMY&#10;PEoQ6wSYwdbrATsJ59P78xZYiAq1sh6NhG8TYFc9PpSq0P6ORzPXsWNUgqFQEvoYx4Lz0PbGqbD2&#10;o0HyvvzkVCQ5dVxP6k7lzvI0SXLu1ID0oVejOfSmvdY3J2EW24N90R/5+dLUn90p3Wf79ijl02p5&#10;ewUWzRL/wvCLT+hQEVPjb6gDsxJykdKWKGFDh/yNSDNgDQVFkgGvSv5/QfUDAAD//wMAUEsBAi0A&#10;FAAGAAgAAAAhAOSZw8D7AAAA4QEAABMAAAAAAAAAAAAAAAAAAAAAAFtDb250ZW50X1R5cGVzXS54&#10;bWxQSwECLQAUAAYACAAAACEAI7Jq4dcAAACUAQAACwAAAAAAAAAAAAAAAAAsAQAAX3JlbHMvLnJl&#10;bHNQSwECLQAUAAYACAAAACEAeVxXmSgCAABNBAAADgAAAAAAAAAAAAAAAAAsAgAAZHJzL2Uyb0Rv&#10;Yy54bWxQSwECLQAUAAYACAAAACEA3abBFd4AAAAJAQAADwAAAAAAAAAAAAAAAACABAAAZHJzL2Rv&#10;d25yZXYueG1sUEsFBgAAAAAEAAQA8wAAAIsFAAAAAA==&#10;"/>
            </w:pict>
          </mc:Fallback>
        </mc:AlternateContent>
      </w:r>
      <w:r>
        <w:rPr>
          <w:rFonts w:asciiTheme="majorHAnsi" w:hAnsiTheme="majorHAnsi"/>
        </w:rPr>
        <w:t xml:space="preserve">2. 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3. 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 xml:space="preserve">  </w:t>
      </w:r>
    </w:p>
    <w:p w14:paraId="47699272" w14:textId="6AEE4039" w:rsidR="00795C4A" w:rsidRPr="00BA0DA7" w:rsidRDefault="00795C4A" w:rsidP="00795C4A">
      <w:pPr>
        <w:rPr>
          <w:rFonts w:asciiTheme="majorHAnsi" w:hAnsiTheme="majorHAnsi"/>
        </w:rPr>
      </w:pPr>
      <w:r w:rsidRPr="00BA0DA7">
        <w:rPr>
          <w:rFonts w:asciiTheme="majorHAnsi" w:hAnsiTheme="majorHAnsi"/>
        </w:rPr>
        <w:tab/>
        <w:t xml:space="preserve">          5</w:t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="00E767DE">
        <w:rPr>
          <w:rFonts w:asciiTheme="majorHAnsi" w:hAnsiTheme="majorHAnsi"/>
          <w:b/>
          <w:noProof/>
        </w:rPr>
        <w:pict w14:anchorId="6886D3F2">
          <v:shape id="_x0000_s1062" type="#_x0000_t75" style="position:absolute;margin-left:3in;margin-top:173.5pt;width:10pt;height:14pt;z-index:251739136;mso-position-horizontal:absolute;mso-position-horizontal-relative:text;mso-position-vertical:absolute;mso-position-vertical-relative:text">
            <v:imagedata r:id="rId9" o:title=""/>
          </v:shape>
          <o:OLEObject Type="Embed" ProgID="Equation.DSMT4" ShapeID="_x0000_s1062" DrawAspect="Content" ObjectID="_1321358105" r:id="rId10"/>
        </w:pict>
      </w:r>
      <w:r w:rsidRPr="00BA0DA7">
        <w:rPr>
          <w:rFonts w:asciiTheme="majorHAnsi" w:hAnsiTheme="majorHAnsi"/>
        </w:rPr>
        <w:t xml:space="preserve">        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     </w:t>
      </w:r>
      <w:r w:rsidRPr="00BA0DA7">
        <w:rPr>
          <w:rFonts w:asciiTheme="majorHAnsi" w:hAnsiTheme="majorHAnsi"/>
          <w:position w:val="-6"/>
        </w:rPr>
        <w:object w:dxaOrig="480" w:dyaOrig="380" w14:anchorId="28FFCC99">
          <v:shape id="_x0000_i1027" type="#_x0000_t75" style="width:24pt;height:19pt" o:ole="">
            <v:imagedata r:id="rId11" o:title=""/>
          </v:shape>
          <o:OLEObject Type="Embed" ProgID="Equation.DSMT4" ShapeID="_x0000_i1027" DrawAspect="Content" ObjectID="_1321358095" r:id="rId12"/>
        </w:objec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</w:t>
      </w:r>
    </w:p>
    <w:p w14:paraId="3823E9D2" w14:textId="56851E55" w:rsidR="00795C4A" w:rsidRPr="00BA0DA7" w:rsidRDefault="00E767DE" w:rsidP="00795C4A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w:pict w14:anchorId="6886D3F2">
          <v:shape id="_x0000_s1063" type="#_x0000_t75" style="position:absolute;margin-left:1in;margin-top:12.65pt;width:10pt;height:14pt;z-index:251740160;mso-wrap-edited:f;mso-position-horizontal-relative:text;mso-position-vertical-relative:text" wrapcoords="6646 3410 3323 5684 0 12505 0 15915 14953 15915 16615 14778 16615 5684 14953 3410 6646 3410">
            <v:imagedata r:id="rId13" o:title=""/>
            <w10:wrap type="through"/>
          </v:shape>
          <o:OLEObject Type="Embed" ProgID="Equation.DSMT4" ShapeID="_x0000_s1063" DrawAspect="Content" ObjectID="_1321358106" r:id="rId14"/>
        </w:pict>
      </w:r>
      <w:r w:rsidR="00795C4A" w:rsidRPr="00BA0DA7">
        <w:rPr>
          <w:rFonts w:asciiTheme="majorHAnsi" w:hAnsiTheme="majorHAnsi"/>
        </w:rPr>
        <w:t xml:space="preserve"> </w:t>
      </w:r>
      <w:r w:rsidR="00795C4A">
        <w:rPr>
          <w:rFonts w:asciiTheme="majorHAnsi" w:hAnsiTheme="majorHAnsi"/>
        </w:rPr>
        <w:t xml:space="preserve">     3</w:t>
      </w:r>
      <w:r w:rsidR="00795C4A">
        <w:rPr>
          <w:rFonts w:asciiTheme="majorHAnsi" w:hAnsiTheme="majorHAnsi"/>
        </w:rPr>
        <w:tab/>
      </w:r>
      <w:r w:rsidR="00795C4A">
        <w:rPr>
          <w:rFonts w:asciiTheme="majorHAnsi" w:hAnsiTheme="majorHAnsi"/>
        </w:rPr>
        <w:tab/>
        <w:t xml:space="preserve"> </w:t>
      </w:r>
      <w:r w:rsidR="00795C4A">
        <w:rPr>
          <w:rFonts w:asciiTheme="majorHAnsi" w:hAnsiTheme="majorHAnsi"/>
        </w:rPr>
        <w:tab/>
      </w:r>
      <w:r w:rsidR="00795C4A">
        <w:rPr>
          <w:rFonts w:asciiTheme="majorHAnsi" w:hAnsiTheme="majorHAnsi"/>
        </w:rPr>
        <w:tab/>
      </w:r>
      <w:r w:rsidR="00795C4A">
        <w:rPr>
          <w:rFonts w:asciiTheme="majorHAnsi" w:hAnsiTheme="majorHAnsi"/>
        </w:rPr>
        <w:tab/>
      </w:r>
      <w:r w:rsidR="00795C4A">
        <w:rPr>
          <w:rFonts w:asciiTheme="majorHAnsi" w:hAnsiTheme="majorHAnsi"/>
        </w:rPr>
        <w:tab/>
        <w:t xml:space="preserve">            </w:t>
      </w:r>
      <w:r w:rsidR="00795C4A">
        <w:rPr>
          <w:rFonts w:asciiTheme="majorHAnsi" w:hAnsiTheme="majorHAnsi"/>
        </w:rPr>
        <w:tab/>
      </w:r>
      <w:r w:rsidR="00795C4A">
        <w:rPr>
          <w:rFonts w:asciiTheme="majorHAnsi" w:hAnsiTheme="majorHAnsi"/>
        </w:rPr>
        <w:tab/>
      </w:r>
      <w:r w:rsidR="00795C4A">
        <w:rPr>
          <w:rFonts w:asciiTheme="majorHAnsi" w:hAnsiTheme="majorHAnsi"/>
        </w:rPr>
        <w:tab/>
      </w:r>
      <w:r w:rsidR="00795C4A">
        <w:rPr>
          <w:rFonts w:asciiTheme="majorHAnsi" w:hAnsiTheme="majorHAnsi"/>
        </w:rPr>
        <w:tab/>
        <w:t>3</w:t>
      </w:r>
      <w:r w:rsidR="00795C4A">
        <w:rPr>
          <w:rFonts w:asciiTheme="majorHAnsi" w:hAnsiTheme="majorHAnsi"/>
        </w:rPr>
        <w:tab/>
      </w:r>
      <w:r w:rsidR="00795C4A">
        <w:rPr>
          <w:rFonts w:asciiTheme="majorHAnsi" w:hAnsiTheme="majorHAnsi"/>
        </w:rPr>
        <w:tab/>
      </w:r>
      <w:r w:rsidR="00795C4A">
        <w:rPr>
          <w:rFonts w:asciiTheme="majorHAnsi" w:hAnsiTheme="majorHAnsi"/>
        </w:rPr>
        <w:tab/>
        <w:t xml:space="preserve">  </w:t>
      </w:r>
    </w:p>
    <w:p w14:paraId="54CDDEED" w14:textId="76FCACFB" w:rsidR="00795C4A" w:rsidRPr="00BA0DA7" w:rsidRDefault="0092581F" w:rsidP="00795C4A">
      <w:pPr>
        <w:rPr>
          <w:rFonts w:asciiTheme="majorHAnsi" w:hAnsiTheme="majorHAnsi"/>
        </w:rPr>
      </w:pPr>
      <w:r w:rsidRPr="00BA0DA7"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858C96B" wp14:editId="513218FE">
                <wp:simplePos x="0" y="0"/>
                <wp:positionH relativeFrom="column">
                  <wp:posOffset>4432300</wp:posOffset>
                </wp:positionH>
                <wp:positionV relativeFrom="paragraph">
                  <wp:posOffset>-3175</wp:posOffset>
                </wp:positionV>
                <wp:extent cx="90805" cy="90805"/>
                <wp:effectExtent l="0" t="0" r="36195" b="36195"/>
                <wp:wrapNone/>
                <wp:docPr id="58" name="Rectangl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4" o:spid="_x0000_s1026" style="position:absolute;margin-left:349pt;margin-top:-.2pt;width:7.15pt;height:7.1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xewFxwCAAA7BAAADgAAAGRycy9lMm9Eb2MueG1srFPbbtswDH0fsH8Q9L7YCZI1NeIURboMA7q1&#10;WLcPYGQ5FqbbKCVO9vWj5DRLtz0N84NAmtTR4SG5uDkYzfYSg3K25uNRyZm0wjXKbmv+9cv6zZyz&#10;EME2oJ2VNT/KwG+Wr18tel/JieucbiQyArGh6n3Nuxh9VRRBdNJAGDkvLQVbhwYiubgtGoSe0I0u&#10;JmX5tugdNh6dkCHQ37shyJcZv22liA9tG2RkuubELeYT87lJZ7FcQLVF8J0SJxrwDywMKEuPnqHu&#10;IALbofoDyiiBLrg2joQzhWtbJWSugaoZl79V89SBl7kWEif4s0zh/8GKT/tHZKqp+Yw6ZcFQjz6T&#10;amC3WrKraRKo96GivCf/iKnE4O+d+BaYdauO0uQtous7CQ3RGqf84sWF5AS6yjb9R9cQPOyiy1od&#10;WjQJkFRgh9yS47kl8hCZoJ/X5byccSYoMpgJH6rnqx5DfC+dYcmoORLzDA37+xCH1OeUTN1p1ayV&#10;1tnB7Walke2BZmOdv8yeKrxM05b19PhsMsvIL2LhEqLM398gjIo05FqZms/PSVAlzd7ZhmhCFUHp&#10;wabqtD2JmHQb9N+45kgaohsmmDaOjM7hD856mt6ah+87QMmZ/mCpD9fj6TSNe3ams6sJOXgZ2VxG&#10;wAqCqnnkbDBXcViRnUe17eilca7dulvqXauysqmvA6sTWZrQ3JvTNqUVuPRz1q+dX/4EAAD//wMA&#10;UEsDBBQABgAIAAAAIQCl8KvI3gAAAAgBAAAPAAAAZHJzL2Rvd25yZXYueG1sTI9BT4NAFITvTfwP&#10;m2firV0KphZkaYymJh5bevG2sE9A2beEXVr01/t60uNkJjPf5LvZ9uKMo+8cKVivIhBItTMdNQpO&#10;5X65BeGDJqN7R6jgGz3siptFrjPjLnTA8zE0gkvIZ1pBG8KQSenrFq32KzcgsffhRqsDy7GRZtQX&#10;Lre9jKNoI63uiBdaPeBzi/XXcbIKqi4+6Z9D+RrZdJ+Et7n8nN5flLq7nZ8eQQScw18YrviMDgUz&#10;VW4i40WvYJNu+UtQsLwHwf7DOk5AVBxMUpBFLv8fKH4BAAD//wMAUEsBAi0AFAAGAAgAAAAhAOSZ&#10;w8D7AAAA4QEAABMAAAAAAAAAAAAAAAAAAAAAAFtDb250ZW50X1R5cGVzXS54bWxQSwECLQAUAAYA&#10;CAAAACEAI7Jq4dcAAACUAQAACwAAAAAAAAAAAAAAAAAsAQAAX3JlbHMvLnJlbHNQSwECLQAUAAYA&#10;CAAAACEArxewFxwCAAA7BAAADgAAAAAAAAAAAAAAAAAsAgAAZHJzL2Uyb0RvYy54bWxQSwECLQAU&#10;AAYACAAAACEApfCryN4AAAAIAQAADwAAAAAAAAAAAAAAAAB0BAAAZHJzL2Rvd25yZXYueG1sUEsF&#10;BgAAAAAEAAQA8wAAAH8FAAAAAA==&#10;"/>
            </w:pict>
          </mc:Fallback>
        </mc:AlternateContent>
      </w:r>
      <w:r w:rsidRPr="00BA0DA7"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3A850B0" wp14:editId="09F5A27E">
                <wp:simplePos x="0" y="0"/>
                <wp:positionH relativeFrom="column">
                  <wp:posOffset>336550</wp:posOffset>
                </wp:positionH>
                <wp:positionV relativeFrom="paragraph">
                  <wp:posOffset>61595</wp:posOffset>
                </wp:positionV>
                <wp:extent cx="90805" cy="90805"/>
                <wp:effectExtent l="0" t="0" r="36195" b="36195"/>
                <wp:wrapNone/>
                <wp:docPr id="57" name="Rectangl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3" o:spid="_x0000_s1026" style="position:absolute;margin-left:26.5pt;margin-top:4.85pt;width:7.15pt;height:7.1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ELyhR0CAAA7BAAADgAAAGRycy9lMm9Eb2MueG1srFNRj9MwDH5H4j9EeWftxsbtqnWn044hpANO&#10;HPyALE3XiCQOTrZu/HqcdDd2wBOiD5FdO18+f7YXNwdr2F5h0OBqPh6VnCknodFuW/OvX9av5pyF&#10;KFwjDDhV86MK/Gb58sWi95WaQAemUcgIxIWq9zXvYvRVUQTZKSvCCLxyFGwBrYjk4rZoUPSEbk0x&#10;Kcs3RQ/YeASpQqC/d0OQLzN+2yoZP7VtUJGZmhO3mE/M5yadxXIhqi0K32l5oiH+gYUV2tGjZ6g7&#10;EQXbof4DymqJEKCNIwm2gLbVUuUaqJpx+Vs1j53wKtdC4gR/lin8P1j5cf+ATDc1n11x5oSlHn0m&#10;1YTbGsWuXieBeh8qynv0D5hKDP4e5LfAHKw6SlO3iNB3SjREa5zyi2cXkhPoKtv0H6AheLGLkLU6&#10;tGgTIKnADrklx3NL1CEyST+vy3k540xSZDATvqiernoM8Z0Cy5JRcyTmGVrs70McUp9SMnUwullr&#10;Y7KD283KINsLmo11/jJ7qvAyzTjW0+OzySwjP4uFS4gyf3+DsDrSkBttaz4/J4kqafbWNURTVFFo&#10;M9hUnXEnEZNug/4baI6kIcIwwbRxZHSAPzjraXprHr7vBCrOzHtHfbgeT6dp3LMznV1NyMHLyOYy&#10;IpwkqJpHzgZzFYcV2XnU245eGufaHdxS71qdlU19HVidyNKE5t6ctimtwKWfs37t/PInAAAA//8D&#10;AFBLAwQUAAYACAAAACEAS8/fZNwAAAAGAQAADwAAAGRycy9kb3ducmV2LnhtbEyPwU7DMBBE70j8&#10;g7VI3KhNAi0N2VQIVCSObXrh5sRLEojXUey0ga/HPcFxNKOZN/lmtr040ug7xwi3CwWCuHam4wbh&#10;UG5vHkD4oNno3jEhfJOHTXF5kevMuBPv6LgPjYgl7DON0IYwZFL6uiWr/cINxNH7cKPVIcqxkWbU&#10;p1hue5kotZRWdxwXWj3Qc0v1136yCFWXHPTPrnxVdr1Nw9tcfk7vL4jXV/PTI4hAc/gLwxk/okMR&#10;mSo3sfGiR7hP45WAsF6BiPZylYKoEJI7BbLI5X/84hcAAP//AwBQSwECLQAUAAYACAAAACEA5JnD&#10;wPsAAADhAQAAEwAAAAAAAAAAAAAAAAAAAAAAW0NvbnRlbnRfVHlwZXNdLnhtbFBLAQItABQABgAI&#10;AAAAIQAjsmrh1wAAAJQBAAALAAAAAAAAAAAAAAAAACwBAABfcmVscy8ucmVsc1BLAQItABQABgAI&#10;AAAAIQCwQvKFHQIAADsEAAAOAAAAAAAAAAAAAAAAACwCAABkcnMvZTJvRG9jLnhtbFBLAQItABQA&#10;BgAIAAAAIQBLz99k3AAAAAYBAAAPAAAAAAAAAAAAAAAAAHUEAABkcnMvZG93bnJldi54bWxQSwUG&#10;AAAAAAQABADzAAAAfgUAAAAA&#10;"/>
            </w:pict>
          </mc:Fallback>
        </mc:AlternateContent>
      </w:r>
    </w:p>
    <w:p w14:paraId="78EE086E" w14:textId="35A8A601" w:rsidR="00795C4A" w:rsidRPr="00BA0DA7" w:rsidRDefault="00795C4A" w:rsidP="00795C4A">
      <w:pPr>
        <w:rPr>
          <w:rFonts w:asciiTheme="majorHAnsi" w:hAnsiTheme="majorHAnsi"/>
        </w:rPr>
      </w:pPr>
      <w:r w:rsidRPr="00BA0DA7">
        <w:rPr>
          <w:rFonts w:asciiTheme="majorHAnsi" w:hAnsiTheme="majorHAnsi"/>
        </w:rPr>
        <w:tab/>
        <w:t xml:space="preserve">       4</w:t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3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                    </w:t>
      </w:r>
    </w:p>
    <w:p w14:paraId="5EC65819" w14:textId="77777777" w:rsidR="00795C4A" w:rsidRPr="00BA0DA7" w:rsidRDefault="00795C4A" w:rsidP="00795C4A">
      <w:pPr>
        <w:rPr>
          <w:rFonts w:asciiTheme="majorHAnsi" w:hAnsiTheme="majorHAnsi"/>
        </w:rPr>
      </w:pPr>
    </w:p>
    <w:p w14:paraId="7A2EA5E6" w14:textId="77777777" w:rsidR="00795C4A" w:rsidRPr="00BA0DA7" w:rsidRDefault="00795C4A" w:rsidP="00795C4A">
      <w:pPr>
        <w:rPr>
          <w:rFonts w:asciiTheme="majorHAnsi" w:hAnsiTheme="majorHAnsi"/>
        </w:rPr>
      </w:pPr>
    </w:p>
    <w:p w14:paraId="6A9F5B31" w14:textId="5C92070C" w:rsidR="00795C4A" w:rsidRPr="00BA0DA7" w:rsidRDefault="00795C4A" w:rsidP="00795C4A">
      <w:pPr>
        <w:rPr>
          <w:rFonts w:asciiTheme="majorHAnsi" w:hAnsiTheme="majorHAnsi"/>
        </w:rPr>
      </w:pPr>
    </w:p>
    <w:p w14:paraId="7E7A63B4" w14:textId="77777777" w:rsidR="00795C4A" w:rsidRPr="00BA0DA7" w:rsidRDefault="00795C4A" w:rsidP="00795C4A">
      <w:pPr>
        <w:rPr>
          <w:rFonts w:asciiTheme="majorHAnsi" w:hAnsiTheme="majorHAnsi"/>
          <w:b/>
        </w:rPr>
      </w:pPr>
    </w:p>
    <w:p w14:paraId="384FE8BA" w14:textId="77777777" w:rsidR="00795C4A" w:rsidRPr="00BA0DA7" w:rsidRDefault="00795C4A" w:rsidP="00795C4A">
      <w:pPr>
        <w:rPr>
          <w:rFonts w:asciiTheme="majorHAnsi" w:hAnsiTheme="majorHAnsi"/>
          <w:b/>
        </w:rPr>
      </w:pPr>
      <w:r w:rsidRPr="00BA0DA7">
        <w:rPr>
          <w:rFonts w:asciiTheme="majorHAnsi" w:hAnsiTheme="majorHAnsi"/>
          <w:b/>
        </w:rPr>
        <w:t>Evaluate using a calculator.  Round to 3 decimal places.</w:t>
      </w:r>
    </w:p>
    <w:p w14:paraId="6C9FF69E" w14:textId="77777777" w:rsidR="00795C4A" w:rsidRPr="00BA0DA7" w:rsidRDefault="00795C4A" w:rsidP="00795C4A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4.  </w:t>
      </w:r>
      <w:proofErr w:type="gramStart"/>
      <w:r>
        <w:rPr>
          <w:rFonts w:asciiTheme="majorHAnsi" w:hAnsiTheme="majorHAnsi"/>
        </w:rPr>
        <w:t>sin</w:t>
      </w:r>
      <w:proofErr w:type="gramEnd"/>
      <w:r>
        <w:rPr>
          <w:rFonts w:asciiTheme="majorHAnsi" w:hAnsiTheme="majorHAnsi"/>
        </w:rPr>
        <w:t xml:space="preserve"> 42°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5.  </w:t>
      </w:r>
      <w:proofErr w:type="spellStart"/>
      <w:proofErr w:type="gramStart"/>
      <w:r>
        <w:rPr>
          <w:rFonts w:asciiTheme="majorHAnsi" w:hAnsiTheme="majorHAnsi"/>
        </w:rPr>
        <w:t>cos</w:t>
      </w:r>
      <w:proofErr w:type="spellEnd"/>
      <w:proofErr w:type="gramEnd"/>
      <w:r>
        <w:rPr>
          <w:rFonts w:asciiTheme="majorHAnsi" w:hAnsiTheme="majorHAnsi"/>
        </w:rPr>
        <w:t xml:space="preserve"> 82°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6.  </w:t>
      </w:r>
      <w:proofErr w:type="gramStart"/>
      <w:r>
        <w:rPr>
          <w:rFonts w:asciiTheme="majorHAnsi" w:hAnsiTheme="majorHAnsi"/>
        </w:rPr>
        <w:t>tan</w:t>
      </w:r>
      <w:proofErr w:type="gramEnd"/>
      <w:r>
        <w:rPr>
          <w:rFonts w:asciiTheme="majorHAnsi" w:hAnsiTheme="majorHAnsi"/>
        </w:rPr>
        <w:t xml:space="preserve"> 29°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7.  </w:t>
      </w:r>
      <w:proofErr w:type="gramStart"/>
      <w:r>
        <w:rPr>
          <w:rFonts w:asciiTheme="majorHAnsi" w:hAnsiTheme="majorHAnsi"/>
        </w:rPr>
        <w:t>sin</w:t>
      </w:r>
      <w:proofErr w:type="gramEnd"/>
      <w:r>
        <w:rPr>
          <w:rFonts w:asciiTheme="majorHAnsi" w:hAnsiTheme="majorHAnsi"/>
        </w:rPr>
        <w:t xml:space="preserve"> 7</w:t>
      </w:r>
      <w:r w:rsidRPr="00BA0DA7">
        <w:rPr>
          <w:rFonts w:asciiTheme="majorHAnsi" w:hAnsiTheme="majorHAnsi"/>
        </w:rPr>
        <w:t>°</w:t>
      </w:r>
    </w:p>
    <w:p w14:paraId="4FC4FD70" w14:textId="4E0DEF37" w:rsidR="00795C4A" w:rsidRPr="00BA0DA7" w:rsidRDefault="00795C4A" w:rsidP="00795C4A">
      <w:pPr>
        <w:rPr>
          <w:rFonts w:asciiTheme="majorHAnsi" w:hAnsiTheme="majorHAnsi"/>
        </w:rPr>
      </w:pPr>
    </w:p>
    <w:p w14:paraId="533B9D35" w14:textId="7679DFD1" w:rsidR="00795C4A" w:rsidRPr="00BA0DA7" w:rsidRDefault="00795C4A" w:rsidP="00795C4A">
      <w:pPr>
        <w:rPr>
          <w:rFonts w:asciiTheme="majorHAnsi" w:hAnsiTheme="majorHAnsi"/>
        </w:rPr>
      </w:pPr>
    </w:p>
    <w:p w14:paraId="310AED32" w14:textId="4FC85B39" w:rsidR="00795C4A" w:rsidRPr="00BA0DA7" w:rsidRDefault="00795C4A" w:rsidP="00795C4A">
      <w:pPr>
        <w:rPr>
          <w:rFonts w:asciiTheme="majorHAnsi" w:hAnsiTheme="majorHAnsi"/>
        </w:rPr>
      </w:pPr>
    </w:p>
    <w:p w14:paraId="0B3A6312" w14:textId="2A4401E6" w:rsidR="00795C4A" w:rsidRPr="00BA0DA7" w:rsidRDefault="007B7D8D" w:rsidP="00795C4A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 xml:space="preserve"> </w:t>
      </w:r>
      <w:r>
        <w:rPr>
          <w:rFonts w:ascii="Helvetica" w:hAnsi="Helvetica" w:cs="Helvetica"/>
          <w:noProof/>
        </w:rPr>
        <w:drawing>
          <wp:anchor distT="0" distB="0" distL="114300" distR="114300" simplePos="0" relativeHeight="251671552" behindDoc="1" locked="0" layoutInCell="1" allowOverlap="1" wp14:anchorId="5B1E4CBB" wp14:editId="2F676390">
            <wp:simplePos x="0" y="0"/>
            <wp:positionH relativeFrom="column">
              <wp:posOffset>4000500</wp:posOffset>
            </wp:positionH>
            <wp:positionV relativeFrom="paragraph">
              <wp:posOffset>6985</wp:posOffset>
            </wp:positionV>
            <wp:extent cx="1431925" cy="2222500"/>
            <wp:effectExtent l="0" t="0" r="0" b="1270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925" cy="222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95C4A" w:rsidRPr="00BA0DA7">
        <w:rPr>
          <w:rFonts w:asciiTheme="majorHAnsi" w:hAnsiTheme="majorHAnsi"/>
          <w:b/>
        </w:rPr>
        <w:t>Set up and use trigonometric ratios to find the missing values.</w:t>
      </w:r>
    </w:p>
    <w:p w14:paraId="59F75D17" w14:textId="0E0990F3" w:rsidR="00795C4A" w:rsidRPr="00BA0DA7" w:rsidRDefault="0092581F" w:rsidP="00795C4A">
      <w:pPr>
        <w:rPr>
          <w:rFonts w:asciiTheme="majorHAnsi" w:hAnsiTheme="majorHAnsi"/>
        </w:rPr>
      </w:pPr>
      <w:r>
        <w:rPr>
          <w:rFonts w:ascii="Helvetica" w:hAnsi="Helvetica" w:cs="Helvetica"/>
          <w:noProof/>
        </w:rPr>
        <w:drawing>
          <wp:anchor distT="0" distB="0" distL="114300" distR="114300" simplePos="0" relativeHeight="251666432" behindDoc="1" locked="0" layoutInCell="1" allowOverlap="1" wp14:anchorId="1493355C" wp14:editId="2C635019">
            <wp:simplePos x="0" y="0"/>
            <wp:positionH relativeFrom="column">
              <wp:posOffset>114300</wp:posOffset>
            </wp:positionH>
            <wp:positionV relativeFrom="paragraph">
              <wp:posOffset>53340</wp:posOffset>
            </wp:positionV>
            <wp:extent cx="2195195" cy="1993900"/>
            <wp:effectExtent l="0" t="0" r="0" b="1270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5195" cy="199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Helvetica" w:hAnsi="Helvetica" w:cs="Helvetica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72BDEEE" wp14:editId="79049F2D">
                <wp:simplePos x="0" y="0"/>
                <wp:positionH relativeFrom="column">
                  <wp:posOffset>685800</wp:posOffset>
                </wp:positionH>
                <wp:positionV relativeFrom="paragraph">
                  <wp:posOffset>167640</wp:posOffset>
                </wp:positionV>
                <wp:extent cx="800100" cy="3429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2FC2A5" w14:textId="0D9731E9" w:rsidR="008B6DE4" w:rsidRDefault="008B6DE4">
                            <w:r>
                              <w:t>12 i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7" type="#_x0000_t202" style="position:absolute;margin-left:54pt;margin-top:13.2pt;width:63pt;height:27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j7Nis4CAAAUBgAADgAAAGRycy9lMm9Eb2MueG1srFTfT9swEH6ftP/B8ntJUgqjESkKRZ0mIUCD&#10;iWfXcdpoie3Zbhs27X/fZycphe1hTHtJznefz3ff/Ti/aJuabIWxlZIZTY5iSoTkqqjkKqNfHhaj&#10;M0qsY7JgtZIio0/C0ovZ+3fnO52KsVqruhCGwIm06U5ndO2cTqPI8rVomD1SWkgYS2Ua5nA0q6gw&#10;bAfvTR2N4/g02ilTaKO4sBbaq85IZ8F/WQrubsvSCkfqjCI2F74mfJf+G83OWboyTK8r3ofB/iGK&#10;hlUSj+5dXTHHyMZUv7lqKm6UVaU74qqJVFlWXIQckE0Sv8rmfs20CLmAHKv3NNn/55bfbO8MqQrU&#10;jhLJGpToQbSOXKqWJJ6dnbYpQPcaMNdC7ZG93kLpk25L0/g/0iGwg+enPbfeGYfyLEZ+sHCYjifj&#10;KWR4iZ4va2PdR6Ea4oWMGpQuMMq219Z10AHi35JqUdU19Cyt5QsFfHYaEerf3WYpAoHokT6kUJsf&#10;85MP4/zDyXR0mp8ko0kSn43yPB6PrhZ5nMeTxXw6ufyJKBqWTNIdukSjxzw/4GFRs1VfEW/+u5I0&#10;jL9o4CSJQut0+cFxoGQINfLkdyQHyT3Vokv4syhRtMC1V4RxEfPakC1DozPOhXShTIEMoD2qBGFv&#10;udjjA2WByrdc7sgfXlbS7S83lVQmlPZV2MXXIeSyw4OMg7y96NplG7r1eOjBpSqe0JpGdaNtNV9U&#10;aKBrZt0dM5hl9Bz2k7vFp6zVLqOqlyhZK/P9T3qPRz1hpcRXPaP224YZQUn9SWL4pslk4pdJOEzQ&#10;QziYQ8vy0CI3zVyhKhgwRBdEj3f1IJZGNY9YY7l/FSYmOd7OqBvEues2FtYgF3keQFgfmrlrea+5&#10;d+2L5MfjoX1kRvcz5NBIN2rYIix9NUod1t+UKt84VVZhzjzPHas9/1g9oS37Nel32+E5oJ6X+ewX&#10;AAAA//8DAFBLAwQUAAYACAAAACEA1e5Y5twAAAAJAQAADwAAAGRycy9kb3ducmV2LnhtbEyPzU7D&#10;MBCE70i8g7VI3OiaEKoQ4lQIxBVE+ZG4ufE2iYjXUew24e1ZTnCc2dHsN9Vm8YM60hT7wAYuVxoU&#10;cRNcz62Bt9fHiwJUTJadHQKTgW+KsKlPTypbujDzCx23qVVSwrG0BrqUxhIxNh15G1dhJJbbPkze&#10;JpFTi26ys5T7ATOt1+htz/KhsyPdd9R8bQ/ewPvT/vMj18/tg78e57BoZH+DxpyfLXe3oBIt6S8M&#10;v/iCDrUw7cKBXVSDaF3IlmQgW+egJJBd5WLsDBQ6B6wr/L+g/gEAAP//AwBQSwECLQAUAAYACAAA&#10;ACEA5JnDwPsAAADhAQAAEwAAAAAAAAAAAAAAAAAAAAAAW0NvbnRlbnRfVHlwZXNdLnhtbFBLAQIt&#10;ABQABgAIAAAAIQAjsmrh1wAAAJQBAAALAAAAAAAAAAAAAAAAACwBAABfcmVscy8ucmVsc1BLAQIt&#10;ABQABgAIAAAAIQAqPs2KzgIAABQGAAAOAAAAAAAAAAAAAAAAACwCAABkcnMvZTJvRG9jLnhtbFBL&#10;AQItABQABgAIAAAAIQDV7ljm3AAAAAkBAAAPAAAAAAAAAAAAAAAAACYFAABkcnMvZG93bnJldi54&#10;bWxQSwUGAAAAAAQABADzAAAALwYAAAAA&#10;" filled="f" stroked="f">
                <v:textbox>
                  <w:txbxContent>
                    <w:p w14:paraId="082FC2A5" w14:textId="0D9731E9" w:rsidR="008B6DE4" w:rsidRDefault="008B6DE4">
                      <w:r>
                        <w:t>12 in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795C4A">
        <w:rPr>
          <w:rFonts w:asciiTheme="majorHAnsi" w:hAnsiTheme="majorHAnsi"/>
        </w:rPr>
        <w:t xml:space="preserve">8.  </w:t>
      </w:r>
      <w:r w:rsidR="00795C4A">
        <w:rPr>
          <w:rFonts w:asciiTheme="majorHAnsi" w:hAnsiTheme="majorHAnsi"/>
        </w:rPr>
        <w:tab/>
      </w:r>
      <w:r w:rsidR="00795C4A">
        <w:rPr>
          <w:rFonts w:asciiTheme="majorHAnsi" w:hAnsiTheme="majorHAnsi"/>
        </w:rPr>
        <w:tab/>
      </w:r>
      <w:r w:rsidR="00795C4A">
        <w:rPr>
          <w:rFonts w:asciiTheme="majorHAnsi" w:hAnsiTheme="majorHAnsi"/>
        </w:rPr>
        <w:tab/>
      </w:r>
      <w:r w:rsidR="00795C4A">
        <w:rPr>
          <w:rFonts w:asciiTheme="majorHAnsi" w:hAnsiTheme="majorHAnsi"/>
        </w:rPr>
        <w:tab/>
      </w:r>
      <w:r w:rsidR="00795C4A">
        <w:rPr>
          <w:rFonts w:asciiTheme="majorHAnsi" w:hAnsiTheme="majorHAnsi"/>
        </w:rPr>
        <w:tab/>
      </w:r>
      <w:r w:rsidR="00795C4A">
        <w:rPr>
          <w:rFonts w:asciiTheme="majorHAnsi" w:hAnsiTheme="majorHAnsi"/>
        </w:rPr>
        <w:tab/>
      </w:r>
      <w:r w:rsidR="007B7D8D">
        <w:rPr>
          <w:rFonts w:asciiTheme="majorHAnsi" w:hAnsiTheme="majorHAnsi"/>
        </w:rPr>
        <w:tab/>
      </w:r>
      <w:r w:rsidR="007B7D8D">
        <w:rPr>
          <w:rFonts w:asciiTheme="majorHAnsi" w:hAnsiTheme="majorHAnsi"/>
        </w:rPr>
        <w:tab/>
      </w:r>
      <w:r w:rsidR="00795C4A">
        <w:rPr>
          <w:rFonts w:asciiTheme="majorHAnsi" w:hAnsiTheme="majorHAnsi"/>
        </w:rPr>
        <w:t>9</w:t>
      </w:r>
      <w:r w:rsidR="00795C4A" w:rsidRPr="00BA0DA7">
        <w:rPr>
          <w:rFonts w:asciiTheme="majorHAnsi" w:hAnsiTheme="majorHAnsi"/>
        </w:rPr>
        <w:t xml:space="preserve">.  </w:t>
      </w:r>
    </w:p>
    <w:p w14:paraId="01BB1400" w14:textId="41193EE0" w:rsidR="00795C4A" w:rsidRPr="00BA0DA7" w:rsidRDefault="00795C4A" w:rsidP="00795C4A">
      <w:pPr>
        <w:rPr>
          <w:rFonts w:asciiTheme="majorHAnsi" w:hAnsiTheme="majorHAnsi"/>
        </w:rPr>
      </w:pPr>
    </w:p>
    <w:p w14:paraId="00FAF2E9" w14:textId="440AC6A2" w:rsidR="00795C4A" w:rsidRPr="00BA0DA7" w:rsidRDefault="00E767DE" w:rsidP="00795C4A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w:pict w14:anchorId="6A6FED7F">
          <v:shape id="_x0000_s1028" type="#_x0000_t75" style="position:absolute;margin-left:126pt;margin-top:10.65pt;width:20pt;height:13pt;z-index:251668480;mso-position-horizontal-relative:text;mso-position-vertical-relative:text">
            <v:imagedata r:id="rId17" o:title=""/>
          </v:shape>
          <o:OLEObject Type="Embed" ProgID="Equation.DSMT4" ShapeID="_x0000_s1028" DrawAspect="Content" ObjectID="_1321358107" r:id="rId18"/>
        </w:pict>
      </w:r>
    </w:p>
    <w:p w14:paraId="36457CE2" w14:textId="4E456430" w:rsidR="00795C4A" w:rsidRPr="00BA0DA7" w:rsidRDefault="007B7D8D" w:rsidP="00795C4A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7216F76" wp14:editId="415B8838">
                <wp:simplePos x="0" y="0"/>
                <wp:positionH relativeFrom="column">
                  <wp:posOffset>5143500</wp:posOffset>
                </wp:positionH>
                <wp:positionV relativeFrom="paragraph">
                  <wp:posOffset>177165</wp:posOffset>
                </wp:positionV>
                <wp:extent cx="457200" cy="571500"/>
                <wp:effectExtent l="0" t="0" r="0" b="12700"/>
                <wp:wrapSquare wrapText="bothSides"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2C3BC9" w14:textId="23D38E5D" w:rsidR="008B6DE4" w:rsidRDefault="008B6DE4">
                            <w:proofErr w:type="gramStart"/>
                            <w: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6" o:spid="_x0000_s1028" type="#_x0000_t202" style="position:absolute;margin-left:405pt;margin-top:13.95pt;width:36pt;height:4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kJDzM4CAAAUBgAADgAAAGRycy9lMm9Eb2MueG1srFRNb9swDL0P2H8QdE9tF07aGnUKN0WGAUVX&#10;rB16VmQpMaavSUrsbNh/HyXbadrtsA67yDRJUeR7JC+vOinQjlnXaFXi7CTFiCmq60atS/zlcTk5&#10;x8h5omoitGIl3jOHr+bv3122pmCneqNFzSyCIMoVrSnxxntTJImjGyaJO9GGKTBybSXx8GvXSW1J&#10;C9GlSE7TdJa02tbGasqcA+1Nb8TzGJ9zRv0nzh3zSJQYcvPxtPFchTOZX5JibYnZNHRIg/xDFpI0&#10;Ch49hLohnqCtbX4LJRtqtdPcn1AtE815Q1msAarJ0lfVPGyIYbEWAMeZA0zu/4Wld7t7i5q6xDOM&#10;FJFA0SPrPLrWHZoFdFrjCnB6MODmO1ADy6PegTIU3XErwxfKQWAHnPcHbEMwCsp8egZ8YUTBND3L&#10;piBD9OT5srHOf2BaoiCU2AJ1EVGyu3W+dx1dwltKLxshIn1CvVBAzF7DIv/9bVJAIiAGz5BS5ObH&#10;ApKqzqYXk1k1zSZ5lp5Pqio9ndwsq7RK8+XiIr/+CVlIkuVFC11ioMcCPoDDUpD1wEgw/x0lktAX&#10;DZxlSWydvj4IHCEZU00C+D3IUfJ7wUIBQn1mHEiLWAdFHBe2EBbtCDQ6oZQpH2mKYIB38OIA2Fsu&#10;Dv4RsgjlWy734I8va+UPl2WjtI3Uvkq7/jqmzHt/AOOo7iD6btXFbp2OPbjS9R5a0+p+tJ2hywYa&#10;6JY4f08szDL0HOwn/wkOLnRbYj1IGG20/f4nffAHPsGKUWC9xO7blliGkfioYPgusjwPyyT+xMbG&#10;yB5bVscWtZULDaxksAkNjSJctl6MIrdaPsEaq8KrYCKKwtsl9qO48P3GgjVIWVVFJ1gfhvhb9WBo&#10;CB1ICuPx2D0Ra4YZ8tBId3rcIqR4NUq9b7ipdLX1mjdxzgLOPaoD/rB6YlsOazLstuP/6PW8zOe/&#10;AAAA//8DAFBLAwQUAAYACAAAACEA6qcIvNwAAAAKAQAADwAAAGRycy9kb3ducmV2LnhtbEyPy07D&#10;MBBF90j8gzVI7KidiEcaMqkQiC2I8pDYufE0iYjHUew24e8ZVrCcO0f3UW0WP6gjTbEPjJCtDCji&#10;JrieW4S318eLAlRMlp0dAhPCN0XY1KcnlS1dmPmFjtvUKjHhWFqELqWx1Do2HXkbV2Eklt8+TN4m&#10;OadWu8nOYu4HnRtzrb3tWRI6O9J9R83X9uAR3p/2nx+X5rl98FfjHBaj2a814vnZcncLKtGS/mD4&#10;rS/VoZZOu3BgF9WAUGRGtiSE/GYNSoCiyEXYCZmJoutK/59Q/wAAAP//AwBQSwECLQAUAAYACAAA&#10;ACEA5JnDwPsAAADhAQAAEwAAAAAAAAAAAAAAAAAAAAAAW0NvbnRlbnRfVHlwZXNdLnhtbFBLAQIt&#10;ABQABgAIAAAAIQAjsmrh1wAAAJQBAAALAAAAAAAAAAAAAAAAACwBAABfcmVscy8ucmVsc1BLAQIt&#10;ABQABgAIAAAAIQD+QkPMzgIAABQGAAAOAAAAAAAAAAAAAAAAACwCAABkcnMvZTJvRG9jLnhtbFBL&#10;AQItABQABgAIAAAAIQDqpwi83AAAAAoBAAAPAAAAAAAAAAAAAAAAACYFAABkcnMvZG93bnJldi54&#10;bWxQSwUGAAAAAAQABADzAAAALwYAAAAA&#10;" filled="f" stroked="f">
                <v:textbox>
                  <w:txbxContent>
                    <w:p w14:paraId="402C3BC9" w14:textId="23D38E5D" w:rsidR="008B6DE4" w:rsidRDefault="008B6DE4">
                      <w:proofErr w:type="gramStart"/>
                      <w:r>
                        <w:t>x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2D4C955" w14:textId="6F82FEDB" w:rsidR="00795C4A" w:rsidRPr="00BA0DA7" w:rsidRDefault="00795C4A" w:rsidP="00795C4A">
      <w:pPr>
        <w:rPr>
          <w:rFonts w:asciiTheme="majorHAnsi" w:hAnsiTheme="majorHAnsi"/>
        </w:rPr>
      </w:pPr>
    </w:p>
    <w:p w14:paraId="583C8371" w14:textId="692F995A" w:rsidR="00795C4A" w:rsidRPr="00BA0DA7" w:rsidRDefault="00F12F37" w:rsidP="00795C4A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21AF520" wp14:editId="6F85A462">
                <wp:simplePos x="0" y="0"/>
                <wp:positionH relativeFrom="column">
                  <wp:posOffset>1143000</wp:posOffset>
                </wp:positionH>
                <wp:positionV relativeFrom="paragraph">
                  <wp:posOffset>110490</wp:posOffset>
                </wp:positionV>
                <wp:extent cx="457200" cy="457200"/>
                <wp:effectExtent l="0" t="0" r="0" b="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C9F73A" w14:textId="34634C57" w:rsidR="008B6DE4" w:rsidRDefault="008B6DE4">
                            <w:proofErr w:type="gramStart"/>
                            <w: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" o:spid="_x0000_s1029" type="#_x0000_t202" style="position:absolute;margin-left:90pt;margin-top:8.7pt;width:36pt;height:36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ot6ssoCAAAUBgAADgAAAGRycy9lMm9Eb2MueG1srFRLb9swDL4P2H8QdE9tB+7LqFO4KTIMKNpi&#10;7dCzIkuJMb0mKbGzof99lGynabfDOuwi0yRFkd9H8uKykwJtmXWNViXOjlKMmKK6btSqxF8fF5Mz&#10;jJwnqiZCK1biHXP4cvbxw0VrCjbVay1qZhEEUa5oTYnX3psiSRxdM0nckTZMgZFrK4mHX7tKakta&#10;iC5FMk3Tk6TVtjZWU+YcaK97I57F+Jwz6u84d8wjUWLIzcfTxnMZzmR2QYqVJWbd0CEN8g9ZSNIo&#10;eHQf6pp4gja2+S2UbKjVTnN/RLVMNOcNZbEGqCZL31TzsCaGxVoAHGf2MLn/F5bebu8tauoSTzFS&#10;RAJFj6zz6Ep3aBrQaY0rwOnBgJvvQA0sj3oHylB0x60MXygHgR1w3u2xDcEoKPPjU+ALIwqmQYbo&#10;yctlY53/xLREQSixBeoiomR743zvOrqEt5ReNEJE+oR6pYCYvYZF/vvbpIBEQAyeIaXIzc85JFWd&#10;Hp9PTqrjbJJn6dmkqtLp5HpRpVWaL+bn+dUzZCFJlhctdImBHgv4AA4LQVYDI8H8d5RIQl81cJYl&#10;sXX6+iBwhGRMNQng9yBHye8ECwUI9YVxIC1iHRRxXNhcWLQl0OiEUqZ8pCmCAd7BiwNg77k4+EfI&#10;IpTvudyDP76sld9flo3SNlL7Ju3625gy7/0BjIO6g+i7ZRe79WTswaWud9CaVvej7QxdNNBAN8T5&#10;e2JhlqHnYD/5Ozi40G2J9SBhtNb2x5/0wR/4BCtGgfUSu+8bYhlG4rOC4TvP8jwsk/gTmxkje2hZ&#10;HlrURs41sJLBJjQ0inDZejGK3Gr5BGusCq+CiSgKb5fYj+Lc9xsL1iBlVRWdYH0Y4m/Ug6EhdCAp&#10;jMdj90SsGWbIQyPd6nGLkOLNKPW+4abS1cZr3sQ5Czj3qA74w+qJbTmsybDbDv+j18syn/0CAAD/&#10;/wMAUEsDBBQABgAIAAAAIQAzS2kT3QAAAAkBAAAPAAAAZHJzL2Rvd25yZXYueG1sTI9BT8MwDIXv&#10;SPsPkZG4sYSqY11pOk0griA2mLRb1nhtReNUTbaWf485sZuf/fT8vWI9uU5ccAitJw0PcwUCqfK2&#10;pVrD5+71PgMRoiFrOk+o4QcDrMvZTWFy60f6wMs21oJDKORGQxNjn0sZqgadCXPfI/Ht5AdnIsuh&#10;lnYwI4e7TiZKPUpnWuIPjenxucHqe3t2Gr7eTod9qt7rF7foRz8pSW4ltb67nTZPICJO8d8Mf/iM&#10;DiUzHf2ZbBAd60xxl8jDMgXBhmSR8OKoIVulIMtCXjcofwEAAP//AwBQSwECLQAUAAYACAAAACEA&#10;5JnDwPsAAADhAQAAEwAAAAAAAAAAAAAAAAAAAAAAW0NvbnRlbnRfVHlwZXNdLnhtbFBLAQItABQA&#10;BgAIAAAAIQAjsmrh1wAAAJQBAAALAAAAAAAAAAAAAAAAACwBAABfcmVscy8ucmVsc1BLAQItABQA&#10;BgAIAAAAIQCqi3qyygIAABQGAAAOAAAAAAAAAAAAAAAAACwCAABkcnMvZTJvRG9jLnhtbFBLAQIt&#10;ABQABgAIAAAAIQAzS2kT3QAAAAkBAAAPAAAAAAAAAAAAAAAAACIFAABkcnMvZG93bnJldi54bWxQ&#10;SwUGAAAAAAQABADzAAAALAYAAAAA&#10;" filled="f" stroked="f">
                <v:textbox>
                  <w:txbxContent>
                    <w:p w14:paraId="7CC9F73A" w14:textId="34634C57" w:rsidR="008B6DE4" w:rsidRDefault="008B6DE4">
                      <w:proofErr w:type="gramStart"/>
                      <w:r>
                        <w:t>x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48B5D6B" w14:textId="3B7393BB" w:rsidR="00795C4A" w:rsidRPr="00BA0DA7" w:rsidRDefault="00795C4A" w:rsidP="00795C4A">
      <w:pPr>
        <w:rPr>
          <w:rFonts w:asciiTheme="majorHAnsi" w:hAnsiTheme="majorHAnsi"/>
        </w:rPr>
      </w:pPr>
    </w:p>
    <w:p w14:paraId="118BA3C5" w14:textId="5BF72FC5" w:rsidR="00795C4A" w:rsidRPr="00BA0DA7" w:rsidRDefault="00E767DE" w:rsidP="00795C4A">
      <w:pPr>
        <w:rPr>
          <w:rFonts w:asciiTheme="majorHAnsi" w:hAnsiTheme="majorHAnsi"/>
        </w:rPr>
      </w:pPr>
      <w:r>
        <w:rPr>
          <w:rFonts w:asciiTheme="majorHAnsi" w:hAnsiTheme="majorHAnsi"/>
          <w:b/>
          <w:noProof/>
        </w:rPr>
        <w:pict w14:anchorId="76B7FAED">
          <v:shape id="_x0000_s1029" type="#_x0000_t75" style="position:absolute;margin-left:324pt;margin-top:2.4pt;width:20pt;height:13pt;z-index:251673600;mso-position-horizontal-relative:text;mso-position-vertical-relative:text">
            <v:imagedata r:id="rId19" o:title=""/>
          </v:shape>
          <o:OLEObject Type="Embed" ProgID="Equation.DSMT4" ShapeID="_x0000_s1029" DrawAspect="Content" ObjectID="_1321358108" r:id="rId20"/>
        </w:pict>
      </w:r>
    </w:p>
    <w:p w14:paraId="35168480" w14:textId="2B1DE4CD" w:rsidR="00795C4A" w:rsidRPr="00BA0DA7" w:rsidRDefault="00795C4A" w:rsidP="00795C4A">
      <w:pPr>
        <w:rPr>
          <w:rFonts w:asciiTheme="majorHAnsi" w:hAnsiTheme="majorHAnsi"/>
        </w:rPr>
      </w:pPr>
    </w:p>
    <w:p w14:paraId="3BE5E45D" w14:textId="29CA4DE7" w:rsidR="00795C4A" w:rsidRPr="00BA0DA7" w:rsidRDefault="007B7D8D" w:rsidP="00795C4A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9FA1F37" wp14:editId="75002DD9">
                <wp:simplePos x="0" y="0"/>
                <wp:positionH relativeFrom="column">
                  <wp:posOffset>4457700</wp:posOffset>
                </wp:positionH>
                <wp:positionV relativeFrom="paragraph">
                  <wp:posOffset>76835</wp:posOffset>
                </wp:positionV>
                <wp:extent cx="1257300" cy="571500"/>
                <wp:effectExtent l="0" t="0" r="0" b="12700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75622B" w14:textId="5A398729" w:rsidR="008B6DE4" w:rsidRDefault="008B6DE4">
                            <w:r>
                              <w:t xml:space="preserve">15 </w:t>
                            </w:r>
                            <w:proofErr w:type="spellStart"/>
                            <w:r>
                              <w:t>ft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" o:spid="_x0000_s1030" type="#_x0000_t202" style="position:absolute;margin-left:351pt;margin-top:6.05pt;width:99pt;height:4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i0UFtACAAAVBgAADgAAAGRycy9lMm9Eb2MueG1srFRNb9swDL0P2H8QdE9tZ3HTGnUKN0WGAUVb&#10;rB16VmQpMaavSUribNh/HyXbadrtsA672BRJUeTjIy8uWynQllnXaFXi7CTFiCmq60atSvzlcTE6&#10;w8h5omoitGIl3jOHL2fv313sTMHGeq1FzSyCIMoVO1PitfemSBJH10wSd6INU2Dk2kri4WhXSW3J&#10;DqJLkYzT9DTZaVsbqylzDrTXnRHPYnzOGfV3nDvmkSgx5Obj18bvMnyT2QUpVpaYdUP7NMg/ZCFJ&#10;o+DRQ6hr4gna2Oa3ULKhVjvN/QnVMtGcN5TFGqCaLH1VzcOaGBZrAXCcOcDk/l9Yeru9t6ipS5xj&#10;pIiEFj2y1qMr3aI8oLMzrgCnBwNuvgU1dHnQO1CGoltuZfhDOQjsgPP+gG0IRsOlcT79kIKJgi2f&#10;ZjnIED55vm2s8x+ZligIJbbQuwgp2d4437kOLuExpReNELF/Qr1QQMxOwyIButukgExADJ4hp9ic&#10;H/N8Oq6m+fnotMqz0SRLz0ZVlY5H14sqrdLJYn4+ufoJWUiSTYod0MQAyQJAAMRCkFXfkmD+u55I&#10;Ql8wOMuSyJ2uPggcIRlSTQL6HcpR8nvBQgFCfWYcuhbBDoo4L2wuLNoSYDqhlCkf+xTBAO/gxQGw&#10;t1zs/SNkEcq3XO7AH17Wyh8uy0ZpG1v7Ku3665Ay7/wBjKO6g+jbZRvpejaQcKnrPXDT6m62naGL&#10;Bgh0Q5y/JxaGGTgHC8rfwYcLvSux7iWM1tp+/5M++EM/wYpR6HqJ3bcNsQwj8UnB9J1nk0nYJvEw&#10;AQ7BwR5blscWtZFzDV3JYBUaGsXg78UgcqvlE+yxKrwKJqIovF1iP4hz360s2IOUVVV0gv1hiL9R&#10;D4aG0KFJYTwe2ydiTT9DHoh0q4c1QopXo9T5hptKVxuveRPnLODcodrjD7sn0rLfk2G5HZ+j1/M2&#10;n/0CAAD//wMAUEsDBBQABgAIAAAAIQCsxmM42wAAAAoBAAAPAAAAZHJzL2Rvd25yZXYueG1sTI/B&#10;TsMwEETvSP0Ha5G4UW8joDTEqSoQVxAtIHFz420SEa+j2G3C37Oc6HFnRrNvivXkO3WiIbaBDSzm&#10;CIq4Cq7l2sD77vn6HlRMlp3tApOBH4qwLmcXhc1dGPmNTttUKynhmFsDTUp9rnWsGvI2zkNPLN4h&#10;DN4mOYdau8GOUu47nSHeaW9blg+N7emxoep7e/QGPl4OX583+Fo/+dt+DBNq9ittzNXltHkAlWhK&#10;/2H4wxd0KIVpH47souoMLDGTLUmMbAFKAitEEfYioCi6LPT5hPIXAAD//wMAUEsBAi0AFAAGAAgA&#10;AAAhAOSZw8D7AAAA4QEAABMAAAAAAAAAAAAAAAAAAAAAAFtDb250ZW50X1R5cGVzXS54bWxQSwEC&#10;LQAUAAYACAAAACEAI7Jq4dcAAACUAQAACwAAAAAAAAAAAAAAAAAsAQAAX3JlbHMvLnJlbHNQSwEC&#10;LQAUAAYACAAAACEAvi0UFtACAAAVBgAADgAAAAAAAAAAAAAAAAAsAgAAZHJzL2Uyb0RvYy54bWxQ&#10;SwECLQAUAAYACAAAACEArMZjONsAAAAKAQAADwAAAAAAAAAAAAAAAAAoBQAAZHJzL2Rvd25yZXYu&#10;eG1sUEsFBgAAAAAEAAQA8wAAADAGAAAAAA==&#10;" filled="f" stroked="f">
                <v:textbox>
                  <w:txbxContent>
                    <w:p w14:paraId="0375622B" w14:textId="5A398729" w:rsidR="008B6DE4" w:rsidRDefault="008B6DE4">
                      <w:r>
                        <w:t xml:space="preserve">15 </w:t>
                      </w:r>
                      <w:proofErr w:type="spellStart"/>
                      <w:r>
                        <w:t>ft</w:t>
                      </w:r>
                      <w:proofErr w:type="spellEnd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D7690A8" w14:textId="34E0A943" w:rsidR="00795C4A" w:rsidRPr="00BA0DA7" w:rsidRDefault="00795C4A" w:rsidP="00795C4A">
      <w:pPr>
        <w:rPr>
          <w:rFonts w:asciiTheme="majorHAnsi" w:hAnsiTheme="majorHAnsi"/>
        </w:rPr>
      </w:pPr>
    </w:p>
    <w:p w14:paraId="48988B2C" w14:textId="37B42CB3" w:rsidR="00795C4A" w:rsidRPr="00BA0DA7" w:rsidRDefault="00795C4A" w:rsidP="00795C4A">
      <w:pPr>
        <w:rPr>
          <w:rFonts w:asciiTheme="majorHAnsi" w:hAnsiTheme="majorHAnsi"/>
        </w:rPr>
      </w:pPr>
    </w:p>
    <w:p w14:paraId="1F1FE07E" w14:textId="22002D7C" w:rsidR="00795C4A" w:rsidRPr="007B7D8D" w:rsidRDefault="007B7D8D" w:rsidP="007B7D8D">
      <w:pPr>
        <w:tabs>
          <w:tab w:val="left" w:pos="360"/>
        </w:tabs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Find the missing side length.</w:t>
      </w:r>
    </w:p>
    <w:p w14:paraId="24F3FC85" w14:textId="4DFB6997" w:rsidR="00795C4A" w:rsidRPr="00BA0DA7" w:rsidRDefault="007B7D8D" w:rsidP="00795C4A">
      <w:pPr>
        <w:tabs>
          <w:tab w:val="left" w:pos="360"/>
        </w:tabs>
        <w:ind w:left="360"/>
        <w:rPr>
          <w:rFonts w:asciiTheme="majorHAnsi" w:hAnsiTheme="majorHAnsi"/>
        </w:rPr>
      </w:pPr>
      <w:r>
        <w:rPr>
          <w:noProof/>
        </w:rPr>
        <w:drawing>
          <wp:anchor distT="0" distB="0" distL="114300" distR="114300" simplePos="0" relativeHeight="251680768" behindDoc="1" locked="0" layoutInCell="1" allowOverlap="1" wp14:anchorId="59DE62B6" wp14:editId="22EBCD8D">
            <wp:simplePos x="0" y="0"/>
            <wp:positionH relativeFrom="column">
              <wp:posOffset>3657600</wp:posOffset>
            </wp:positionH>
            <wp:positionV relativeFrom="paragraph">
              <wp:posOffset>18415</wp:posOffset>
            </wp:positionV>
            <wp:extent cx="2476500" cy="990600"/>
            <wp:effectExtent l="0" t="0" r="12700" b="0"/>
            <wp:wrapNone/>
            <wp:docPr id="13" name="Picture 13" descr="Macintosh HD:Users:wstone:Desktop:Screen Shot 2013-10-27 at 6.39.13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cintosh HD:Users:wstone:Desktop:Screen Shot 2013-10-27 at 6.39.13 PM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7696" behindDoc="1" locked="0" layoutInCell="1" allowOverlap="1" wp14:anchorId="2499DA33" wp14:editId="4B396D78">
            <wp:simplePos x="0" y="0"/>
            <wp:positionH relativeFrom="column">
              <wp:posOffset>-228600</wp:posOffset>
            </wp:positionH>
            <wp:positionV relativeFrom="paragraph">
              <wp:posOffset>18415</wp:posOffset>
            </wp:positionV>
            <wp:extent cx="2400300" cy="1231265"/>
            <wp:effectExtent l="0" t="0" r="12700" b="0"/>
            <wp:wrapNone/>
            <wp:docPr id="14" name="Picture 14" descr="Macintosh HD:Users:wstone:Desktop:Screen Shot 2013-10-27 at 6.37.05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cintosh HD:Users:wstone:Desktop:Screen Shot 2013-10-27 at 6.37.05 PM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231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2B3D61" w14:textId="18108CEF" w:rsidR="00795C4A" w:rsidRPr="00BA0DA7" w:rsidRDefault="007B7D8D" w:rsidP="007B7D8D">
      <w:pPr>
        <w:tabs>
          <w:tab w:val="left" w:pos="360"/>
        </w:tabs>
        <w:rPr>
          <w:rFonts w:asciiTheme="majorHAnsi" w:hAnsiTheme="majorHAnsi"/>
        </w:rPr>
      </w:pPr>
      <w:r>
        <w:rPr>
          <w:rFonts w:asciiTheme="majorHAnsi" w:hAnsiTheme="majorHAnsi"/>
        </w:rPr>
        <w:t xml:space="preserve">9. 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10.</w:t>
      </w:r>
    </w:p>
    <w:p w14:paraId="78DE7B84" w14:textId="1D6CB225" w:rsidR="00795C4A" w:rsidRPr="00BA0DA7" w:rsidRDefault="00795C4A" w:rsidP="007B7D8D">
      <w:pPr>
        <w:tabs>
          <w:tab w:val="left" w:pos="360"/>
        </w:tabs>
        <w:rPr>
          <w:rFonts w:asciiTheme="majorHAnsi" w:hAnsiTheme="majorHAnsi"/>
        </w:rPr>
      </w:pPr>
    </w:p>
    <w:p w14:paraId="0A356986" w14:textId="0428E069" w:rsidR="00795C4A" w:rsidRPr="00BA0DA7" w:rsidRDefault="00795C4A" w:rsidP="00795C4A">
      <w:pPr>
        <w:tabs>
          <w:tab w:val="left" w:pos="360"/>
        </w:tabs>
        <w:ind w:left="360"/>
        <w:rPr>
          <w:rFonts w:asciiTheme="majorHAnsi" w:hAnsiTheme="majorHAnsi"/>
        </w:rPr>
      </w:pPr>
    </w:p>
    <w:p w14:paraId="3E1DE2D1" w14:textId="5191D98E" w:rsidR="00795C4A" w:rsidRPr="00BA0DA7" w:rsidRDefault="00795C4A" w:rsidP="00795C4A">
      <w:pPr>
        <w:tabs>
          <w:tab w:val="left" w:pos="360"/>
        </w:tabs>
        <w:ind w:left="360"/>
        <w:rPr>
          <w:rFonts w:asciiTheme="majorHAnsi" w:hAnsiTheme="majorHAnsi"/>
        </w:rPr>
      </w:pPr>
    </w:p>
    <w:p w14:paraId="6ADA4CC5" w14:textId="77777777" w:rsidR="007B7D8D" w:rsidRDefault="007B7D8D" w:rsidP="00795C4A">
      <w:pPr>
        <w:tabs>
          <w:tab w:val="left" w:pos="360"/>
        </w:tabs>
        <w:ind w:left="360"/>
        <w:rPr>
          <w:rFonts w:asciiTheme="majorHAnsi" w:hAnsiTheme="majorHAnsi"/>
        </w:rPr>
      </w:pPr>
    </w:p>
    <w:p w14:paraId="53C01E3F" w14:textId="77777777" w:rsidR="007B7D8D" w:rsidRDefault="007B7D8D" w:rsidP="00795C4A">
      <w:pPr>
        <w:tabs>
          <w:tab w:val="left" w:pos="360"/>
        </w:tabs>
        <w:ind w:left="360"/>
        <w:rPr>
          <w:rFonts w:asciiTheme="majorHAnsi" w:hAnsiTheme="majorHAnsi"/>
        </w:rPr>
      </w:pPr>
    </w:p>
    <w:p w14:paraId="0C553A52" w14:textId="77777777" w:rsidR="007B7D8D" w:rsidRDefault="007B7D8D" w:rsidP="00795C4A">
      <w:pPr>
        <w:tabs>
          <w:tab w:val="left" w:pos="360"/>
        </w:tabs>
        <w:ind w:left="360"/>
        <w:rPr>
          <w:rFonts w:asciiTheme="majorHAnsi" w:hAnsiTheme="majorHAnsi"/>
        </w:rPr>
      </w:pPr>
    </w:p>
    <w:p w14:paraId="3CAB10B0" w14:textId="77777777" w:rsidR="007B7D8D" w:rsidRDefault="007B7D8D" w:rsidP="00795C4A">
      <w:pPr>
        <w:tabs>
          <w:tab w:val="left" w:pos="360"/>
        </w:tabs>
        <w:ind w:left="360"/>
        <w:rPr>
          <w:rFonts w:asciiTheme="majorHAnsi" w:hAnsiTheme="majorHAnsi"/>
        </w:rPr>
      </w:pPr>
    </w:p>
    <w:p w14:paraId="09AC12EC" w14:textId="77777777" w:rsidR="007B7D8D" w:rsidRDefault="007B7D8D" w:rsidP="00795C4A">
      <w:pPr>
        <w:tabs>
          <w:tab w:val="left" w:pos="360"/>
        </w:tabs>
        <w:ind w:left="360"/>
        <w:rPr>
          <w:rFonts w:asciiTheme="majorHAnsi" w:hAnsiTheme="majorHAnsi"/>
        </w:rPr>
      </w:pPr>
    </w:p>
    <w:p w14:paraId="295E9930" w14:textId="77777777" w:rsidR="007B7D8D" w:rsidRDefault="007B7D8D" w:rsidP="00795C4A">
      <w:pPr>
        <w:tabs>
          <w:tab w:val="left" w:pos="360"/>
        </w:tabs>
        <w:ind w:left="360"/>
        <w:rPr>
          <w:rFonts w:asciiTheme="majorHAnsi" w:hAnsiTheme="majorHAnsi"/>
        </w:rPr>
      </w:pPr>
    </w:p>
    <w:p w14:paraId="2D279BC8" w14:textId="77777777" w:rsidR="007B7D8D" w:rsidRDefault="007B7D8D" w:rsidP="00795C4A">
      <w:pPr>
        <w:tabs>
          <w:tab w:val="left" w:pos="360"/>
        </w:tabs>
        <w:ind w:left="360"/>
        <w:rPr>
          <w:rFonts w:asciiTheme="majorHAnsi" w:hAnsiTheme="majorHAnsi"/>
        </w:rPr>
      </w:pPr>
    </w:p>
    <w:p w14:paraId="55CD08D2" w14:textId="3379B4D8" w:rsidR="007B7D8D" w:rsidRDefault="007B7D8D" w:rsidP="007B7D8D">
      <w:pPr>
        <w:rPr>
          <w:b/>
        </w:rPr>
      </w:pPr>
      <w:r>
        <w:rPr>
          <w:b/>
        </w:rPr>
        <w:lastRenderedPageBreak/>
        <w:t>Draw a triangle and find all other trigonometric functions for problems.</w:t>
      </w:r>
    </w:p>
    <w:p w14:paraId="7A4D345E" w14:textId="7EEBEFA6" w:rsidR="00795C4A" w:rsidRDefault="00795C4A"/>
    <w:p w14:paraId="5F1B9D35" w14:textId="5FDE7E4D" w:rsidR="007B7D8D" w:rsidRDefault="007B7D8D">
      <w:r>
        <w:t xml:space="preserve">11.  </w:t>
      </w:r>
      <w:r w:rsidR="008703B0" w:rsidRPr="007B7D8D">
        <w:rPr>
          <w:position w:val="-24"/>
        </w:rPr>
        <w:object w:dxaOrig="900" w:dyaOrig="660" w14:anchorId="3A269097">
          <v:shape id="_x0000_i1031" type="#_x0000_t75" style="width:45pt;height:33pt" o:ole="">
            <v:imagedata r:id="rId23" o:title=""/>
          </v:shape>
          <o:OLEObject Type="Embed" ProgID="Equation.DSMT4" ShapeID="_x0000_i1031" DrawAspect="Content" ObjectID="_1321358096" r:id="rId24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2.  </w:t>
      </w:r>
      <w:r w:rsidRPr="007B7D8D">
        <w:rPr>
          <w:position w:val="-6"/>
        </w:rPr>
        <w:object w:dxaOrig="840" w:dyaOrig="280" w14:anchorId="4AEC21EE">
          <v:shape id="_x0000_i1032" type="#_x0000_t75" style="width:42pt;height:14pt" o:ole="">
            <v:imagedata r:id="rId25" o:title=""/>
          </v:shape>
          <o:OLEObject Type="Embed" ProgID="Equation.DSMT4" ShapeID="_x0000_i1032" DrawAspect="Content" ObjectID="_1321358097" r:id="rId26"/>
        </w:object>
      </w:r>
      <w:r>
        <w:t xml:space="preserve"> </w:t>
      </w:r>
    </w:p>
    <w:p w14:paraId="35146212" w14:textId="77777777" w:rsidR="007B7D8D" w:rsidRDefault="007B7D8D"/>
    <w:p w14:paraId="6A0312AB" w14:textId="77777777" w:rsidR="007B7D8D" w:rsidRDefault="007B7D8D"/>
    <w:p w14:paraId="12F02AED" w14:textId="77777777" w:rsidR="007B7D8D" w:rsidRDefault="007B7D8D"/>
    <w:p w14:paraId="22AB82CB" w14:textId="77777777" w:rsidR="007B7D8D" w:rsidRDefault="007B7D8D"/>
    <w:p w14:paraId="018D9903" w14:textId="3033AB02" w:rsidR="007B7D8D" w:rsidRPr="001B2EC1" w:rsidRDefault="007B7D8D" w:rsidP="007B7D8D">
      <w:pPr>
        <w:rPr>
          <w:b/>
        </w:rPr>
      </w:pPr>
      <w:r w:rsidRPr="001B2EC1">
        <w:rPr>
          <w:b/>
        </w:rPr>
        <w:t xml:space="preserve">Find the missing side lengths for each special triangle. </w:t>
      </w:r>
    </w:p>
    <w:p w14:paraId="28C55E2B" w14:textId="0B5D219B" w:rsidR="007B7D8D" w:rsidRDefault="001B2EC1">
      <w:r>
        <w:rPr>
          <w:noProof/>
        </w:rPr>
        <mc:AlternateContent>
          <mc:Choice Requires="wpg">
            <w:drawing>
              <wp:anchor distT="0" distB="0" distL="114300" distR="114300" simplePos="0" relativeHeight="251691008" behindDoc="1" locked="0" layoutInCell="1" allowOverlap="1" wp14:anchorId="0DBC6D43" wp14:editId="69A6FAA9">
                <wp:simplePos x="0" y="0"/>
                <wp:positionH relativeFrom="column">
                  <wp:posOffset>114300</wp:posOffset>
                </wp:positionH>
                <wp:positionV relativeFrom="paragraph">
                  <wp:posOffset>158750</wp:posOffset>
                </wp:positionV>
                <wp:extent cx="1936115" cy="2286000"/>
                <wp:effectExtent l="0" t="0" r="0" b="0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36115" cy="2286000"/>
                          <a:chOff x="0" y="0"/>
                          <a:chExt cx="1936115" cy="2286000"/>
                        </a:xfrm>
                      </wpg:grpSpPr>
                      <pic:pic xmlns:pic="http://schemas.openxmlformats.org/drawingml/2006/picture">
                        <pic:nvPicPr>
                          <pic:cNvPr id="93" name="Picture 93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4300" y="0"/>
                            <a:ext cx="1821815" cy="195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" name="Text Box 12"/>
                        <wps:cNvSpPr txBox="1"/>
                        <wps:spPr>
                          <a:xfrm>
                            <a:off x="685800" y="1714500"/>
                            <a:ext cx="5715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E4C2540" w14:textId="39265B4D" w:rsidR="008B6DE4" w:rsidRPr="001B2EC1" w:rsidRDefault="008B6DE4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1B2EC1">
                                <w:rPr>
                                  <w:sz w:val="28"/>
                                  <w:szCs w:val="2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Text Box 21"/>
                        <wps:cNvSpPr txBox="1"/>
                        <wps:spPr>
                          <a:xfrm>
                            <a:off x="0" y="800100"/>
                            <a:ext cx="457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9165D92" w14:textId="1B5D29E9" w:rsidR="008B6DE4" w:rsidRPr="001B2EC1" w:rsidRDefault="008B6DE4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proofErr w:type="gramStart"/>
                              <w:r w:rsidRPr="001B2EC1">
                                <w:rPr>
                                  <w:sz w:val="32"/>
                                  <w:szCs w:val="3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Text Box 22"/>
                        <wps:cNvSpPr txBox="1"/>
                        <wps:spPr>
                          <a:xfrm>
                            <a:off x="1028700" y="571500"/>
                            <a:ext cx="5715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4DBD692" w14:textId="5A48772E" w:rsidR="008B6DE4" w:rsidRPr="001B2EC1" w:rsidRDefault="008B6DE4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proofErr w:type="gramStart"/>
                              <w:r w:rsidRPr="001B2EC1">
                                <w:rPr>
                                  <w:sz w:val="32"/>
                                  <w:szCs w:val="32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4" o:spid="_x0000_s1031" style="position:absolute;margin-left:9pt;margin-top:12.5pt;width:152.45pt;height:180pt;z-index:-251625472" coordsize="1936115,228600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K4xPUXVBAAAtxMAAA4AAABkcnMvZTJvRG9jLnhtbOxYTW/bOBC9L7D/QdDd&#10;sajI8QfiFIoTFwWybdBk0TNNU7YQidRSdOzsYv/7viElO7EDNA2KHhY+1CGHQ3L4OO9xqvMPm7II&#10;HqWpc63GITuJwkAqoee5WozDP++nnUEY1JarOS+0kuPwSdbhh4vffztfVyMZ66Uu5tIEWETVo3U1&#10;DpfWVqNutxZLWfL6RFdSYTDTpuQWXbPozg1fY/Wy6MZRdNZdazOvjBayrmG98oPhhVs/y6SwX7Ks&#10;ljYoxiFis+7XuN8Z/XYvzvloYXi1zEUTBn9HFCXPFTbdLnXFLQ9WJj9YqsyF0bXO7InQZVdnWS6k&#10;OwNOw6K903w0elW5syxG60W1hQnQ7uH07mXF58dbE+TzcRgnYaB4iTty2wboA5x1tRjB56Op7qpb&#10;0xgWvkfn3WSmpL84SbBxsD5tYZUbGwgY2fD0jLFeGAiMxfHgLIoa4MUSt3MwTyyvvzOz227cpfi2&#10;4VS5GOFfgxNaBzh9P58wy66MDJtFyjetUXLzsKo6uNKK23yWF7l9cumJy6Og1ONtLm6N7+wgH562&#10;kGOYdg1gAcY0hbz8HE5nutHioQ6Uniy5Wsi0rpDZQJa8uy/dXffFhrMir6Z5UdA9Ubs5Gliwl0Wv&#10;oOMz9EqLVSmV9ZQzssAptaqXeVWHgRnJciaRQebTnDkS4OJvakvbUQo4GvwTD9IoGsaXnUkvmnSS&#10;qH/dSYdJv9OPrvtJlAzYhE3+pdksGa1qifPy4qrKm1hhPYj21Zxv1MGzybEyeOSO+4SUC6j960KE&#10;iSChWGsjvgJV+KFtjbRiSc0MyDV2OG8HHMw7ZOkOajAkmK3/0HOQiK+sdmDsMYSx5BTpH7xCk0HM&#10;Bi1N2LDXG3iabJMdiWBq+1HqMqAGAEe4bg/+iMP4A7YuFLrSdO3uQIV6YcCaZHGHoLCbJk5BlIcU&#10;122WoPc25EmIXxOxuyWvJKKkZXepz+I29e8pRy71JoAJoTZupDaB3cDeZDnZfaQt97eiczZwUBGk&#10;rM+SXqsutDDpT6/PyObkp2l7rNqraTH7WbAizdzT4y/FJd0BHya9fpz2e8POWdpjnYRFg06aRnHn&#10;appGaZRMJ8PkkvhQEiHWeKAqPG+EFSCZFnzR6tObmVFy8eLtZKzr+OGhwMIvebHD27XsUyEpgwr1&#10;VWZ4L5zWk8G91HJSGM8zLgR0wutS401enkRvn9j401QP5Y/sup3hdtbKbieXudLGMWYv7PlDG3Lm&#10;/QHGs3NT025mG/dQDts0nen5E7LUaFAR6VVXYpqDlze8trfcoIyAEaWR/YKfrNDrcaibVhgstfn7&#10;NTv5g28YDQO69XFY/7Xi9B4VnxSYOGRJgmWt6yTIIXTM85HZ8xG1Kica6sdcdK5J/rZom5nR5TcQ&#10;N6VdMcSVwN7j0LbNifXFEiowIdPUOfln7kbdVXgcveITg+4337ipGg5ZJNRn3XKfj/YUyvvS/Sid&#10;Qimz3MkX4exRbfCHDv0iQYqBkS9/toIE0/sECUBCiyDfbF+K3I1hmCqhpn2UougoReVOQX9Eipir&#10;o3esOWoRFOV/oEWHxVH83uKIRfGgT9UPFGdX/Lia5Fgcbf8HfiyOxuFPKY7Y9s08Vke/pjpyn0Dw&#10;dciV782XLPr89Lzvqqnd97aL/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Df8&#10;U2bdAAAACQEAAA8AAABkcnMvZG93bnJldi54bWxMT01Lw0AQvQv+h2UEb3aTlEqM2ZRS1FMRbAXx&#10;Nk2mSWh2NmS3SfrvHU96mnnzhveRr2fbqZEG3zo2EC8iUMSlq1quDXweXh9SUD4gV9g5JgNX8rAu&#10;bm9yzCo38QeN+1ArEWGfoYEmhD7T2pcNWfQL1xMLd3KDxSBwqHU14CTittNJFD1qiy2LQ4M9bRsq&#10;z/uLNfA24bRZxi/j7nzaXr8Pq/evXUzG3N/Nm2dQgebw9wy/8SU6FJLp6C5cedUJTqVKMJCsZAq/&#10;TJInUEdZUrnoItf/GxQ/AAAA//8DAFBLAwQKAAAAAAAAACEApmJGrSIUAAAiFAAAFAAAAGRycy9t&#10;ZWRpYS9pbWFnZTEucG5niVBORw0KGgoAAAANSUhEUgAAASwAAAFCCAYAAABLg+BfAAAABGdBTUEA&#10;ANkDQtZPoQAACjdpQ0NQc1JHQiBJRUM2MTk2Ni0yLjEAAHicnZZ3VFPZFofPvTe9UJIQipTQa2hS&#10;AkgNvUiRLioxCRBKwJAAIjZEVHBEUZGmCDIo4ICjQ5GxIoqFAVGx6wQZRNRxcBQblklkrRnfvHnv&#10;zZvfH/d+a5+9z91n733WugCQ/IMFwkxYCYAMoVgU4efFiI2LZ2AHAQzwAANsAOBws7NCFvhGApkC&#10;fNiMbJkT+Be9ug4g+fsq0z+MwQD/n5S5WSIxAFCYjOfy+NlcGRfJOD1XnCW3T8mYtjRNzjBKziJZ&#10;gjJWk3PyLFt89pllDznzMoQ8GctzzuJl8OTcJ+ONORK+jJFgGRfnCPi5Mr4mY4N0SYZAxm/ksRl8&#10;TjYAKJLcLuZzU2RsLWOSKDKCLeN5AOBIyV/w0i9YzM8Tyw/FzsxaLhIkp4gZJlxTho2TE4vhz89N&#10;54vFzDAON40j4jHYmRlZHOFyAGbP/FkUeW0ZsiI72Dg5ODBtLW2+KNR/Xfybkvd2ll6Ef+4ZRB/4&#10;w/ZXfpkNALCmZbXZ+odtaRUAXesBULv9h81gLwCKsr51Dn1xHrp8XlLE4ixnK6vc3FxLAZ9rKS/o&#10;7/qfDn9DX3zPUr7d7+VhePOTOJJ0MUNeN25meqZExMjO4nD5DOafh/gfB/51HhYR/CS+iC+URUTL&#10;pkwgTJa1W8gTiAWZQoZA+J+a+A/D/qTZuZaJ2vgR0JZYAqUhGkB+HgAoKhEgCXtkK9DvfQvGRwP5&#10;zYvRmZid+8+C/n1XuEz+yBYkf45jR0QyuBJRzuya/FoCNCAARUAD6kAb6AMTwAS2wBG4AA/gAwJB&#10;KIgEcWAx4IIUkAFEIBcUgLWgGJSCrWAnqAZ1oBE0gzZwGHSBY+A0OAcugctgBNwBUjAOnoAp8ArM&#10;QBCEhcgQFVKHdCBDyByyhViQG+QDBUMRUByUCCVDQkgCFUDroFKoHKqG6qFm6FvoKHQaugANQ7eg&#10;UWgS+hV6ByMwCabBWrARbAWzYE84CI6EF8HJ8DI4Hy6Ct8CVcAN8EO6ET8OX4BFYCj+BpxGAEBE6&#10;ooswERbCRkKReCQJESGrkBKkAmlA2pAepB+5ikiRp8hbFAZFRTFQTJQLyh8VheKilqFWoTajqlEH&#10;UJ2oPtRV1ChqCvURTUZros3RzugAdCw6GZ2LLkZXoJvQHeiz6BH0OPoVBoOhY4wxjhh/TBwmFbMC&#10;sxmzG9OOOYUZxoxhprFYrDrWHOuKDcVysGJsMbYKexB7EnsFO459gyPidHC2OF9cPE6IK8RV4Fpw&#10;J3BXcBO4GbwS3hDvjA/F8/DL8WX4RnwPfgg/jp8hKBOMCa6ESEIqYS2hktBGOEu4S3hBJBL1iE7E&#10;cKKAuIZYSTxEPE8cJb4lUUhmJDYpgSQhbSHtJ50i3SK9IJPJRmQPcjxZTN5CbiafId8nv1GgKlgq&#10;BCjwFFYr1Ch0KlxReKaIVzRU9FRcrJivWKF4RHFI8akSXslIia3EUVqlVKN0VOmG0rQyVdlGOVQ5&#10;Q3mzcovyBeVHFCzFiOJD4VGKKPsoZyhjVISqT2VTudR11EbqWeo4DUMzpgXQUmmltG9og7QpFYqK&#10;nUq0Sp5KjcpxFSkdoRvRA+jp9DL6Yfp1+jtVLVVPVb7qJtU21Suqr9XmqHmo8dVK1NrVRtTeqTPU&#10;fdTT1Lepd6nf00BpmGmEa+Rq7NE4q/F0Dm2OyxzunJI5h+fc1oQ1zTQjNFdo7tMc0JzW0tby08rS&#10;qtI6o/VUm67toZ2qvUP7hPakDlXHTUegs0PnpM5jhgrDk5HOqGT0MaZ0NXX9dSW69bqDujN6xnpR&#10;eoV67Xr39An6LP0k/R36vfpTBjoGIQYFBq0Gtw3xhizDFMNdhv2Gr42MjWKMNhh1GT0yVjMOMM43&#10;bjW+a0I2cTdZZtJgcs0UY8oyTTPdbXrZDDazN0sxqzEbMofNHcwF5rvNhy3QFk4WQosGixtMEtOT&#10;mcNsZY5a0i2DLQstuyyfWRlYxVtts+q3+mhtb51u3Wh9x4ZiE2hTaNNj86utmS3Xtsb22lzyXN+5&#10;q+d2z31uZ27Ht9tjd9Oeah9iv8G+1/6Dg6ODyKHNYdLRwDHRsdbxBovGCmNtZp13Qjt5Oa12Oub0&#10;1tnBWex82PkXF6ZLmkuLy6N5xvP48xrnjbnquXJc612lbgy3RLe9blJ3XXeOe4P7Aw99D55Hk8eE&#10;p6lnqudBz2de1l4irw6v12xn9kr2KW/E28+7xHvQh+IT5VPtc99XzzfZt9V3ys/eb4XfKX+0f5D/&#10;Nv8bAVoB3IDmgKlAx8CVgX1BpKAFQdVBD4LNgkXBPSFwSGDI9pC78w3nC+d3hYLQgNDtoffCjMOW&#10;hX0fjgkPC68JfxhhE1EQ0b+AumDJgpYFryK9Issi70SZREmieqMVoxOim6Nfx3jHlMdIY61iV8Ze&#10;itOIE8R1x2Pjo+Ob4qcX+izcuXA8wT6hOOH6IuNFeYsuLNZYnL74+BLFJZwlRxLRiTGJLYnvOaGc&#10;Bs700oCltUunuGzuLu4TngdvB2+S78ov508kuSaVJz1Kdk3enjyZ4p5SkfJUwBZUC56n+qfWpb5O&#10;C03bn/YpPSa9PQOXkZhxVEgRpgn7MrUz8zKHs8yzirOky5yX7Vw2JQoSNWVD2Yuyu8U02c/UgMRE&#10;sl4ymuOWU5PzJjc690iecp4wb2C52fJNyyfyffO/XoFawV3RW6BbsLZgdKXnyvpV0Kqlq3pX668u&#10;Wj2+xm/NgbWEtWlrfyi0LiwvfLkuZl1PkVbRmqKx9X7rW4sVikXFNza4bKjbiNoo2Di4ae6mqk0f&#10;S3glF0utSytK32/mbr74lc1XlV992pK0ZbDMoWzPVsxW4dbr29y3HShXLs8vH9sesr1zB2NHyY6X&#10;O5fsvFBhV1G3i7BLsktaGVzZXWVQtbXqfXVK9UiNV017rWbtptrXu3m7r+zx2NNWp1VXWvdur2Dv&#10;zXq/+s4Go4aKfZh9OfseNkY39n/N+rq5SaOptOnDfuF+6YGIA33Njs3NLZotZa1wq6R18mDCwcvf&#10;eH/T3cZsq2+nt5ceAockhx5/m/jt9cNBh3uPsI60fWf4XW0HtaOkE+pc3jnVldIl7Y7rHj4aeLS3&#10;x6Wn43vL7/cf0z1Wc1zleNkJwomiE59O5p+cPpV16unp5NNjvUt675yJPXOtL7xv8GzQ2fPnfM+d&#10;6ffsP3ne9fyxC84Xjl5kXey65HCpc8B+oOMH+x86Bh0GO4cch7ovO13uGZ43fOKK+5XTV72vnrsW&#10;cO3SyPyR4etR12/eSLghvcm7+ehW+q3nt3Nuz9xZcxd9t+Se0r2K+5r3G340/bFd6iA9Puo9OvBg&#10;wYM7Y9yxJz9l//R+vOgh+WHFhM5E8yPbR8cmfScvP174ePxJ1pOZp8U/K/9c+8zk2Xe/ePwyMBU7&#10;Nf5c9PzTr5tfqL/Y/9LuZe902PT9VxmvZl6XvFF/c+At623/u5h3EzO577HvKz+Yfuj5GPTx7qeM&#10;T59+A/eE8/uPcGYqAAAACXBIWXMAAAsTAAALEwEAmpwYAAAAJHRFWHRTb2Z0d2FyZQBRdWlja1Rp&#10;bWUgNy43LjMgKE1hYyBPUyBYKQAEXzdTAAAAB3RJTUUH3QsGBhoB82h9YwAACT5JREFUeJzt3TmO&#10;U0sbgOHDBQImEbABtsAOCEmYQewCJKaGRoKMZkaCFRAxJkBAQsIGWAcREIDEfP9bvrf7B9rd2O4z&#10;1Ff1PMmxKzj+JMuvTlke1v39jwYggL+GHgBgUoIFhCFYQBiCBYQhWEAYggWEIVhAGIIFhCFYQBiC&#10;BYQhWEAYggWEIVhAGIIFhCFYQBiCBYQhWEAYggWEIVhAGIIFhCFYQBiCBYQhWEAYggWEIVhAGIIF&#10;hCFYQBiCBYQhWEAYggWEIVhAGIIFhCFYQBiCBYQhWEAYggWEIVhAGIIFhCFYQBiCBYQhWEAYggWE&#10;IVhAGIIFhCFYQBiCBYQhWEAYggWEIVhAGIIFhCFYQBiCBYQhWEAYggWEkVWwLl68OPQIQMayCtbC&#10;wkIzPz8/9BhAprIKVpKiNTc3N/QYQIayC1Zy7dq15sSJE0OPAWQmy2Ald+7caY4fPz70GEBGsg1W&#10;cvfu3ebUqVNDjwFkIutgJbdu3RItYCTbYB09enTpdorWyZMnB5wGyEG2wbp3715z5MiRpfu3b992&#10;pQWVyzZYGzdubO7fv/9LtGwPoW7ZBivZsGHDKFqHDx9eWhMtqFfWwUpStB48eCBaQP7BSkQLSEIE&#10;KxEtIEywEtGCuoUKViJaUK9wwUpEC+oUMliJaEF9wgYrWSlap0+fHnAqoCuhg5WMi9bNmzdFCwoU&#10;PliJaEEdighWIlpQvmKClYgWlK2oYCWiBeUqLliJaEGZigxWIlpQnmKDlYgWlKXoYCWiBeUoPliJ&#10;aEEZqghWIloQXzXBSkQLYqsqWIloQVzVBSsRLYipymAlogXxVBusRLQglqqDlYgWxFF9sBLRghgE&#10;6z+iBfkTrJ+IFuRNsH4jWpAvwRpDtCBPgrUC0YL8CNYqRAvyIlh/IFqQD8GagGhBHgRrQqIFwxOs&#10;KYgWDEuwpiRaMBzBmoFowTAEa0aiBf0TrDUQLeiXYK3RYrQOHTq0tJaidebMmQGngjIJVgtStB4+&#10;fPhLtG7cuCFa0DLBaoloQfcEq0WiBd0SrJaJFnRHsDogWtANweqIaEH7BKtDogXtEqyOiRa0R7B6&#10;IFrQDsHqiWjB2glWj0QL1kaweiZaMDvBGoBowWwEayCiBdMTrAGJFkxHsAYmWjA5wcqAaMFkBCsT&#10;ogV/JlgZES1YnWBlRrRgZYKVIdGC8QQrU6IFywlWxkQLfiVYmRMt+D/BCkC04F+CFYRogWCFIlrU&#10;TrCCES1qJlgBiRa1EqygRIsaCVZgokVtBCs40aImglWAFK0HDx4si9bZs2cHnAraJ1iF2Lhx47Jo&#10;Xb9+XbQoimAVRLQonWAVRrQomWAVSLQolWAVSrQokWAVTLQojWAVbjFaBw8eXFoTLaISrAqkaKUP&#10;l4oW0QlWJUSLEghWRUSL6ASrMqJFZIJVIdEiKsGqlGgRkWBVTLSIRrAqJ1pEIliIFmEIFiOiRQSC&#10;xRLRIneCxS9Ei5wJFsuIFrkSLMYSLXIkWKxItMiNYLEq0SIngsUfiRa5ECwmIlrkQLCYmGgxNMFi&#10;KqLFkASLqYkWQxEsZiJaDEGwmJlo0TfBYk1Eiz4JFmsmWvRFsGjFStGam5sbcCpKI1i0Zly0rl27&#10;Jlq0RrBolWjRJcGidaJFVwSLTogWXRAsOiNatE2w6JRo0SbBonOiRVsEi16IFm0QLHojWqyVYNEr&#10;0WItBIveiRazEiwGIVrMQrAYjGgxLcFiUKLFNASLwS1G68CBA0trosU4gkUWUrQePXokWqxKsMiG&#10;aPEngkVWRIvVCBbZES1WIlhkSbQYR7DIlmjxO8Eia6LFzwSL7IkWiwSLEESLRLAIQ7QQLEIRrboJ&#10;FuGIVr0Ei5BEq06CRViiVR/BIjTRqotgEZ5o1UOwKIJo1UGwKMZK0Tp37tyAU9EmwaIo46J19epV&#10;0SqEYFEc0SqXYFEk0SqTYFEs0SqPYFE00SqLYFE80SqHYFEF0SqDYFEN0YpPsKiKaMUmWFRHtOIS&#10;LKokWjEJFtUSrXgEi6qJViyCRfVEKw7Bgka0ohAs+I9o5U+w4CeilTfBgt+IVr4EC8YQrTwJFqxA&#10;tPIjWLAK0cqLYMEfiFY+BAsmsBit/fv3L62JVv8ECyaUovX48WPRGpBgwRREa1iCBVMSreEIFsxA&#10;tIYhWDAj0eqfYMEaiFa/BAvWSLT6I1jQAtHqh2BBS1aK1vnz5wecqiyCBS0aF60rV66IVksEC1om&#10;Wt0RLOiAaHVDsKAjotU+wYIOiVa7BAs6JlrtESzogWi1Q7CgJ6K1doIFPRKttREs6JlozU6wYACi&#10;NRvBgoGI1vQECwYkWtMRLBiYaE1OsCADojUZwYJMiNafCRZkRLRWJ1iQGdFamWBBhkRrPMGCTInW&#10;cuv+/sfQQySfPn1qNm/e3CyOc+HCheavv9rr6Zs3b5qdO3eOnux169a1dl7o2tevX5ujR482T58+&#10;XVpL/8azsLAw4FTDyCZYz58/b/bt29f547x+/brZtWtX548DbRKtf2UTrM+fPzebNm1ausK6dOlS&#10;s379+tbOf+vWreb9+/fNs2fPmr1797Z2XuiLaGUUrCTt2b99+za6nZ6cDRs2tHbu3bt3N69evWpe&#10;vHjR7Nmzp7XzQp9qj1Y1b7rv2LFjdPz48ePAk8Dsan8jvppgbdmyZXQULKKrOVqCBQHVGi3BgqBq&#10;jJZgQWC1RauaYG3dunV0FCxKU1O0qgmWKyxKVku0BAsKsRitn78xUlq0BAsKkqL15MmTZdGan58f&#10;cKr2CBYUZly00ifhS4iWYEGBSo2WYEGhSoxWdcH68OHDwJNAf0qLVnXBcoVFbUqKlmBBBUqJlmBB&#10;JUqIVrY/4Pf27dvR/TZt3769+fHjR/Pu3btWfxwQIvny5Utz7Nix5uXLl0tr6cOlly9fHnCqyWQb&#10;LKBfEaJVzZYQWF2E7WFW+6Jt27aNfrO6K9+/fx/9yYXtIIx39+7d0esw1+8fZrUlBFiNLSEQhmAB&#10;YQgWEIZgAWEIFhCGYAFhCBYQhmABYQgWEIZgAWEIFhCGYAFhCBYQhmABYQgWEIZgAWEIFhCGYAFh&#10;CBYQhmABYQgWEIZgAWEIFhCGYAFhCBYQhmABYQgWEIZgAWEIFhCGYAFhCBYQhmABYQgWEIZgAWEI&#10;FhCGYAFhCBYQhmABYQgWEMb/AIyS14aRp3r4AAAAAElFTkSuQmCCUEsBAi0AFAAGAAgAAAAhAEqw&#10;ZwsIAQAAEwIAABMAAAAAAAAAAAAAAAAAAAAAAFtDb250ZW50X1R5cGVzXS54bWxQSwECLQAUAAYA&#10;CAAAACEAI7Jq4dcAAACUAQAACwAAAAAAAAAAAAAAAAA5AQAAX3JlbHMvLnJlbHNQSwECLQAUAAYA&#10;CAAAACEArjE9RdUEAAC3EwAADgAAAAAAAAAAAAAAAAA5AgAAZHJzL2Uyb0RvYy54bWxQSwECLQAU&#10;AAYACAAAACEAqiYOvrwAAAAhAQAAGQAAAAAAAAAAAAAAAAA6BwAAZHJzL19yZWxzL2Uyb0RvYy54&#10;bWwucmVsc1BLAQItABQABgAIAAAAIQA3/FNm3QAAAAkBAAAPAAAAAAAAAAAAAAAAAC0IAABkcnMv&#10;ZG93bnJldi54bWxQSwECLQAKAAAAAAAAACEApmJGrSIUAAAiFAAAFAAAAAAAAAAAAAAAAAA3CQAA&#10;ZHJzL21lZGlhL2ltYWdlMS5wbmdQSwUGAAAAAAYABgB8AQAAix0AAAAA&#10;">
                <v:shape id="Picture 93" o:spid="_x0000_s1032" type="#_x0000_t75" style="position:absolute;left:114300;width:1821815;height:195580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JI&#10;JpnFAAAA2wAAAA8AAABkcnMvZG93bnJldi54bWxEj0FrwkAUhO8F/8PyhN7qJlWCja4iitBDaVEL&#10;pbdn9pkEs2/T7Kum/75bKHgcZuYbZr7sXaMu1IXas4F0lIAiLrytuTTwftg+TEEFQbbYeCYDPxRg&#10;uRjczTG3/so7uuylVBHCIUcDlUibax2KihyGkW+Jo3fynUOJsiu17fAa4a7Rj0mSaYc1x4UKW1pX&#10;VJz3385Ahpv++DXJ0tc2lbfPj8n48CJszP2wX81ACfVyC/+3n62BpzH8fYk/QC9+AQAA//8DAFBL&#10;AQItABQABgAIAAAAIQCzI1IS/QAAAOYBAAATAAAAAAAAAAAAAAAAAAAAAABbQ29udGVudF9UeXBl&#10;c10ueG1sUEsBAi0AFAAGAAgAAAAhAAuq7jnUAAAAkwEAAAsAAAAAAAAAAAAAAAAALgEAAF9yZWxz&#10;Ly5yZWxzUEsBAi0AFAAGAAgAAAAhADMvBZ5BAAAAOQAAABIAAAAAAAAAAAAAAAAAKwIAAGRycy9w&#10;aWN0dXJleG1sLnhtbFBLAQItABQABgAIAAAAIQBSSCaZxQAAANsAAAAPAAAAAAAAAAAAAAAAAJwC&#10;AABkcnMvZG93bnJldi54bWxQSwUGAAAAAAQABAD3AAAAjgMAAAAA&#10;">
                  <v:imagedata r:id="rId28" o:title=""/>
                  <v:path arrowok="t"/>
                </v:shape>
                <v:shape id="Text Box 12" o:spid="_x0000_s1033" type="#_x0000_t202" style="position:absolute;left:685800;top:1714500;width:571500;height:5715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Hu4VwAAA&#10;ANsAAAAPAAAAZHJzL2Rvd25yZXYueG1sRE9Li8IwEL4L/ocwgjdNFBW3GkV2ETwpPnZhb0MztsVm&#10;Uppo6783Cwve5uN7znLd2lI8qPaFYw2joQJBnDpTcKbhct4O5iB8QDZYOiYNT/KwXnU7S0yMa/hI&#10;j1PIRAxhn6CGPIQqkdKnOVn0Q1cRR+7qaoshwjqTpsYmhttSjpWaSYsFx4YcK/rMKb2d7lbD9/76&#10;+zNRh+zLTqvGtUqy/ZBa93vtZgEiUBve4n/3zsT5Y/j7JR4gVy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DHu4VwAAAANsAAAAPAAAAAAAAAAAAAAAAAJcCAABkcnMvZG93bnJl&#10;di54bWxQSwUGAAAAAAQABAD1AAAAhAMAAAAA&#10;" filled="f" stroked="f">
                  <v:textbox>
                    <w:txbxContent>
                      <w:p w14:paraId="1E4C2540" w14:textId="39265B4D" w:rsidR="008B6DE4" w:rsidRPr="001B2EC1" w:rsidRDefault="008B6DE4">
                        <w:pPr>
                          <w:rPr>
                            <w:sz w:val="28"/>
                            <w:szCs w:val="28"/>
                          </w:rPr>
                        </w:pPr>
                        <w:r w:rsidRPr="001B2EC1">
                          <w:rPr>
                            <w:sz w:val="28"/>
                            <w:szCs w:val="28"/>
                          </w:rPr>
                          <w:t>3</w:t>
                        </w:r>
                      </w:p>
                    </w:txbxContent>
                  </v:textbox>
                </v:shape>
                <v:shape id="Text Box 21" o:spid="_x0000_s1034" type="#_x0000_t202" style="position:absolute;top:800100;width:457200;height:4572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9oLrfwgAA&#10;ANsAAAAPAAAAZHJzL2Rvd25yZXYueG1sRI9Bi8IwFITvwv6H8ARvmigq2jXKoix4UtRdYW+P5tkW&#10;m5fSZG3990YQPA4z8w2zWLW2FDeqfeFYw3CgQBCnzhScafg5ffdnIHxANlg6Jg138rBafnQWmBjX&#10;8IFux5CJCGGfoIY8hCqR0qc5WfQDVxFH7+JqiyHKOpOmxibCbSlHSk2lxYLjQo4VrXNKr8d/q+F3&#10;d/k7j9U+29hJ1bhWSbZzqXWv2359ggjUhnf41d4aDaMh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2gut/CAAAA2wAAAA8AAAAAAAAAAAAAAAAAlwIAAGRycy9kb3du&#10;cmV2LnhtbFBLBQYAAAAABAAEAPUAAACGAwAAAAA=&#10;" filled="f" stroked="f">
                  <v:textbox>
                    <w:txbxContent>
                      <w:p w14:paraId="79165D92" w14:textId="1B5D29E9" w:rsidR="008B6DE4" w:rsidRPr="001B2EC1" w:rsidRDefault="008B6DE4">
                        <w:pPr>
                          <w:rPr>
                            <w:sz w:val="32"/>
                            <w:szCs w:val="32"/>
                          </w:rPr>
                        </w:pPr>
                        <w:proofErr w:type="gramStart"/>
                        <w:r w:rsidRPr="001B2EC1">
                          <w:rPr>
                            <w:sz w:val="32"/>
                            <w:szCs w:val="3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22" o:spid="_x0000_s1035" type="#_x0000_t202" style="position:absolute;left:1028700;top:571500;width:571500;height:5715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ciSowgAA&#10;ANsAAAAPAAAAZHJzL2Rvd25yZXYueG1sRI9Ba8JAFITvBf/D8gRvdddgi0ZXkRbBU6VWBW+P7DMJ&#10;Zt+G7Griv3cFocdhZr5h5svOVuJGjS8daxgNFQjizJmScw37v/X7BIQPyAYrx6ThTh6Wi97bHFPj&#10;Wv6l2y7kIkLYp6ihCKFOpfRZQRb90NXE0Tu7xmKIssmlabCNcFvJRKlPabHkuFBgTV8FZZfd1Wo4&#10;/JxPx7Ha5t/2o25dpyTbqdR60O9WMxCBuvAffrU3RkOSwPNL/AFy8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1yJKjCAAAA2wAAAA8AAAAAAAAAAAAAAAAAlwIAAGRycy9kb3du&#10;cmV2LnhtbFBLBQYAAAAABAAEAPUAAACGAwAAAAA=&#10;" filled="f" stroked="f">
                  <v:textbox>
                    <w:txbxContent>
                      <w:p w14:paraId="34DBD692" w14:textId="5A48772E" w:rsidR="008B6DE4" w:rsidRPr="001B2EC1" w:rsidRDefault="008B6DE4">
                        <w:pPr>
                          <w:rPr>
                            <w:sz w:val="32"/>
                            <w:szCs w:val="32"/>
                          </w:rPr>
                        </w:pPr>
                        <w:proofErr w:type="gramStart"/>
                        <w:r w:rsidRPr="001B2EC1">
                          <w:rPr>
                            <w:sz w:val="32"/>
                            <w:szCs w:val="32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14:paraId="36BA68D8" w14:textId="56CCD6E6" w:rsidR="007B7D8D" w:rsidRDefault="007B7D8D"/>
    <w:p w14:paraId="2854FC6A" w14:textId="481D1B29" w:rsidR="007B7D8D" w:rsidRDefault="001B2EC1">
      <w:r>
        <w:rPr>
          <w:noProof/>
        </w:rPr>
        <w:drawing>
          <wp:anchor distT="0" distB="0" distL="114300" distR="114300" simplePos="0" relativeHeight="251684864" behindDoc="1" locked="0" layoutInCell="1" allowOverlap="1" wp14:anchorId="372DF77C" wp14:editId="505C170F">
            <wp:simplePos x="0" y="0"/>
            <wp:positionH relativeFrom="column">
              <wp:posOffset>4800600</wp:posOffset>
            </wp:positionH>
            <wp:positionV relativeFrom="paragraph">
              <wp:posOffset>30480</wp:posOffset>
            </wp:positionV>
            <wp:extent cx="1384300" cy="1600200"/>
            <wp:effectExtent l="0" t="0" r="1270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6912" behindDoc="1" locked="0" layoutInCell="1" allowOverlap="1" wp14:anchorId="0052FCE9" wp14:editId="77ED6E24">
            <wp:simplePos x="0" y="0"/>
            <wp:positionH relativeFrom="column">
              <wp:posOffset>2286000</wp:posOffset>
            </wp:positionH>
            <wp:positionV relativeFrom="paragraph">
              <wp:posOffset>144780</wp:posOffset>
            </wp:positionV>
            <wp:extent cx="1917700" cy="1270000"/>
            <wp:effectExtent l="0" t="0" r="1270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1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642F18" w14:textId="2F2132B9" w:rsidR="007B7D8D" w:rsidRDefault="007B7D8D">
      <w:r>
        <w:t xml:space="preserve">13.  </w:t>
      </w:r>
      <w:r>
        <w:rPr>
          <w:noProof/>
        </w:rPr>
        <w:drawing>
          <wp:anchor distT="0" distB="0" distL="114300" distR="114300" simplePos="0" relativeHeight="251682816" behindDoc="1" locked="0" layoutInCell="1" allowOverlap="1" wp14:anchorId="303C085E" wp14:editId="6AA75728">
            <wp:simplePos x="0" y="0"/>
            <wp:positionH relativeFrom="column">
              <wp:posOffset>-1651000</wp:posOffset>
            </wp:positionH>
            <wp:positionV relativeFrom="paragraph">
              <wp:posOffset>8462010</wp:posOffset>
            </wp:positionV>
            <wp:extent cx="1384300" cy="1600200"/>
            <wp:effectExtent l="0" t="0" r="1270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2EC1">
        <w:tab/>
      </w:r>
      <w:r w:rsidR="001B2EC1">
        <w:tab/>
      </w:r>
      <w:r w:rsidR="001B2EC1">
        <w:tab/>
      </w:r>
      <w:r w:rsidR="001B2EC1">
        <w:tab/>
      </w:r>
      <w:r w:rsidR="001B2EC1">
        <w:tab/>
        <w:t xml:space="preserve">14.  </w:t>
      </w:r>
      <w:r w:rsidR="001B2EC1">
        <w:tab/>
      </w:r>
      <w:r w:rsidR="001B2EC1">
        <w:tab/>
      </w:r>
      <w:r w:rsidR="001B2EC1">
        <w:tab/>
      </w:r>
      <w:r w:rsidR="001B2EC1">
        <w:tab/>
      </w:r>
      <w:r w:rsidR="001B2EC1">
        <w:tab/>
        <w:t xml:space="preserve">15.  </w:t>
      </w:r>
    </w:p>
    <w:p w14:paraId="1874B79C" w14:textId="27A3BBA0" w:rsidR="001B2EC1" w:rsidRDefault="003E773C">
      <w:r>
        <w:rPr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2713E628" wp14:editId="795AB1C2">
                <wp:simplePos x="0" y="0"/>
                <wp:positionH relativeFrom="column">
                  <wp:posOffset>457200</wp:posOffset>
                </wp:positionH>
                <wp:positionV relativeFrom="paragraph">
                  <wp:posOffset>15875</wp:posOffset>
                </wp:positionV>
                <wp:extent cx="408305" cy="914400"/>
                <wp:effectExtent l="0" t="0" r="0" b="0"/>
                <wp:wrapSquare wrapText="bothSides"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8305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79491B8" w14:textId="7C54C012" w:rsidR="003E773C" w:rsidRPr="003E773C" w:rsidRDefault="003E773C">
                            <w:r>
                              <w:t>30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" o:spid="_x0000_s1036" type="#_x0000_t202" style="position:absolute;margin-left:36pt;margin-top:1.25pt;width:32.15pt;height:1in;z-index:2517442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PdurNACAAAVBgAADgAAAGRycy9lMm9Eb2MueG1srFRNb9swDL0P2H8QdE9tp04/jDqFmyLDgKIt&#10;1g49K7KcGLMlQVITZ8P++57kOE27HdZhF5kmKYp8fOTFZdc2ZC2MrZXMaXIUUyIkV2Utlzn9+jgf&#10;nVFiHZMla5QUOd0KSy+nHz9cbHQmxmqlmlIYgiDSZhud05VzOosiy1eiZfZIaSFhrJRpmcOvWUal&#10;YRtEb5toHMcn0UaZUhvFhbXQXvdGOg3xq0pwd1dVVjjS5BS5uXCacC78GU0vWLY0TK9qvkuD/UMW&#10;LaslHt2HumaOkWdT/xaqrblRVlXuiKs2UlVVcxFqQDVJ/KaahxXTItQCcKzew2T/X1h+u743pC5z&#10;OgY8krXo0aPoHLlSHYEK+Gy0zeD2oOHoOujR50FvofRld5Vp/RcFEdgRartH10fjUKbx2XE8oYTD&#10;dJ6kaRyiRy+XtbHuk1At8UJODZoXMGXrG+uQCFwHF/+WVPO6aUIDG/lKAcdeIwID+tssQyIQvadP&#10;KXTnx2xyOi5OJ+ejk2KSjNIkPhsVRTweXc+LuIjT+ew8vfqJLFqWpNkGPNFgmQcIOMwbttz1xJv/&#10;rikt468onCRRIE9fHwKHOodUIw9+D3KQ3LYRvoBGfhEV2haw9oowMGLWGLJmoDrjXEgX2hTAgLf3&#10;qgDYey7u/ANkAcr3XO7BH15W0u0vt7VUJrT2TdrltyHlqvcHGAd1e9F1iy7w9fh4IOFClVtw06h+&#10;uq3m8xoMumHW3TODcQYdsaLcHY6qUZucqp1EyUqZ73/Se380FFZKfNtzKrG/KGk+S0xfoC+2SfhJ&#10;QSG8YA4ti0OLfG5nCk1JsAo1D6L3d80gVka1T9hjhX8TJiY5Xs6pG8SZ61cW9iAXRRGcsD80czfy&#10;QXMf2vfIT8dj98SM3o2QA49u1bBGWPZmknpff1Oq4tmpqg5j5mHuMd3Bj90TWLnbk365Hf4Hr5dt&#10;Pv0FAAD//wMAUEsDBBQABgAIAAAAIQAAm3bq4AAAAAgBAAAPAAAAZHJzL2Rvd25yZXYueG1sTI/B&#10;TsMwEETvSPyDtUhcEHXq0BSFOBUCwYWqiJYDRydekkC8jmw3Df163BPcZjWrmTfFajI9G9H5zpKE&#10;+SwBhlRb3VEj4X33dH0LzAdFWvWWUMIPeliV52eFyrU90BuO29CwGEI+VxLaEIacc1+3aJSf2QEp&#10;ep/WGRXi6RqunTrEcNNzkSQZN6qj2NCqAR9arL+3eyPh+OrWVoj187z6SLsxPF59bV42Ul5eTPd3&#10;wAJO4e8ZTvgRHcrIVNk9ac96CUsRpwQJYgHsZKdZCqyK4iZbAC8L/n9A+QsAAP//AwBQSwECLQAU&#10;AAYACAAAACEA5JnDwPsAAADhAQAAEwAAAAAAAAAAAAAAAAAAAAAAW0NvbnRlbnRfVHlwZXNdLnht&#10;bFBLAQItABQABgAIAAAAIQAjsmrh1wAAAJQBAAALAAAAAAAAAAAAAAAAACwBAABfcmVscy8ucmVs&#10;c1BLAQItABQABgAIAAAAIQB8926s0AIAABUGAAAOAAAAAAAAAAAAAAAAACwCAABkcnMvZTJvRG9j&#10;LnhtbFBLAQItABQABgAIAAAAIQAAm3bq4AAAAAgBAAAPAAAAAAAAAAAAAAAAACgFAABkcnMvZG93&#10;bnJldi54bWxQSwUGAAAAAAQABADzAAAANQYAAAAA&#10;" filled="f" stroked="f">
                <v:textbox>
                  <w:txbxContent>
                    <w:p w14:paraId="079491B8" w14:textId="7C54C012" w:rsidR="003E773C" w:rsidRPr="003E773C" w:rsidRDefault="003E773C">
                      <w:r>
                        <w:t>30</w:t>
                      </w:r>
                      <w:r>
                        <w:rPr>
                          <w:vertAlign w:val="superscript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0B491D8" w14:textId="77777777" w:rsidR="001B2EC1" w:rsidRDefault="001B2EC1"/>
    <w:p w14:paraId="3A4BF1D2" w14:textId="77777777" w:rsidR="001B2EC1" w:rsidRDefault="001B2EC1"/>
    <w:p w14:paraId="0E88E3C7" w14:textId="77777777" w:rsidR="001B2EC1" w:rsidRDefault="001B2EC1"/>
    <w:p w14:paraId="3496FEA5" w14:textId="77777777" w:rsidR="001B2EC1" w:rsidRDefault="001B2EC1"/>
    <w:p w14:paraId="1FB3C002" w14:textId="77777777" w:rsidR="001B2EC1" w:rsidRDefault="001B2EC1"/>
    <w:p w14:paraId="4DD9CBD1" w14:textId="77777777" w:rsidR="001B2EC1" w:rsidRDefault="001B2EC1"/>
    <w:p w14:paraId="43D26C29" w14:textId="2E8B72E6" w:rsidR="001B2EC1" w:rsidRDefault="001B2EC1" w:rsidP="001B2EC1"/>
    <w:p w14:paraId="7A8C2B5F" w14:textId="5443261F" w:rsidR="001B2EC1" w:rsidRDefault="001B2EC1" w:rsidP="001B2EC1"/>
    <w:p w14:paraId="53A72C0B" w14:textId="659EE1CD" w:rsidR="001B2EC1" w:rsidRDefault="001B2EC1"/>
    <w:p w14:paraId="5DA7E7A6" w14:textId="20EC320D" w:rsidR="001B2EC1" w:rsidRDefault="001B2EC1"/>
    <w:p w14:paraId="0D6EB94E" w14:textId="77777777" w:rsidR="001B2EC1" w:rsidRDefault="001B2EC1"/>
    <w:p w14:paraId="6BC78B52" w14:textId="56785972" w:rsidR="001B2EC1" w:rsidRDefault="003E773C">
      <w:r>
        <w:rPr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2DD0CE02" wp14:editId="35780BE4">
                <wp:simplePos x="0" y="0"/>
                <wp:positionH relativeFrom="column">
                  <wp:posOffset>1943100</wp:posOffset>
                </wp:positionH>
                <wp:positionV relativeFrom="paragraph">
                  <wp:posOffset>43815</wp:posOffset>
                </wp:positionV>
                <wp:extent cx="1828800" cy="1028700"/>
                <wp:effectExtent l="50800" t="25400" r="76200" b="114300"/>
                <wp:wrapThrough wrapText="bothSides">
                  <wp:wrapPolygon edited="0">
                    <wp:start x="-600" y="-533"/>
                    <wp:lineTo x="-600" y="23467"/>
                    <wp:lineTo x="22200" y="23467"/>
                    <wp:lineTo x="22200" y="22400"/>
                    <wp:lineTo x="21000" y="20267"/>
                    <wp:lineTo x="1200" y="-533"/>
                    <wp:lineTo x="-600" y="-533"/>
                  </wp:wrapPolygon>
                </wp:wrapThrough>
                <wp:docPr id="28" name="Right Tri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1028700"/>
                        </a:xfrm>
                        <a:prstGeom prst="rtTriangl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ight Triangle 28" o:spid="_x0000_s1026" type="#_x0000_t6" style="position:absolute;margin-left:153pt;margin-top:3.45pt;width:2in;height:81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CnaCHICAABXBQAADgAAAGRycy9lMm9Eb2MueG1srFTda9swEH8f7H8Qel8de92ahTglpHQMShva&#10;jj4rshQLZJ0mKXGyv34n+SOhKxTGXuQ73/fd725+fWg02QvnFZiS5hcTSoThUCmzLenP59tPU0p8&#10;YKZiGowo6VF4er34+GHe2pkooAZdCUfQifGz1pa0DsHOsszzWjTMX4AVBoUSXMMCsm6bVY616L3R&#10;WTGZfM1acJV1wIX3+PemE9JF8i+l4OFBSi8C0SXF3EJ6XXo38c0WczbbOmZrxfs02D9k0TBlMOjo&#10;6oYFRnZO/eWqUdyBBxkuODQZSKm4SDVgNfnkVTVPNbMi1YLN8XZsk/9/bvn9fu2Iqkpa4KQMa3BG&#10;j2pbB/LsFDNbLQgKsEut9TNUfrJr13MeyVjyQbomfrEYckidPY6dFYdAOP7Mp8V0OsEBcJTlk2J6&#10;hQz6yU7m1vnwXUBDIlFSF4YEUl/Z/s6HzmBQjDE9aFXdKq0TE0EjVtqRPcNxb7Z5H+JMK4t1dJkn&#10;Khy1iLbaPAqJfYi5poAJgSdnjHNhwuAwaUcziaFHw8/vG/b60VQkdI7GxfvGo0WKDCaMxo0y4N5y&#10;oMeUZaePLT+rO5IbqI4IAQfdbnjLbxVO4I75sGYOlwGnhgseHvCRGtqSQk9RUoP7/db/qI8YRSkl&#10;LS5XSf2vHXOCEv3DIHq/5ZeXcRsTc/nlqkDGnUs25xKza1aAA83xlFieyKgf9EBKB80L3oFljIoi&#10;ZjjGLikPbmBWoVt6vCRcLJdJDTfQsnBnniwfph6x9Xx4Yc72MAyI4HsYFpHNXuGw043zMLDcBZAq&#10;gfTU177fuL0J7P2liefhnE9ap3u4+AMAAP//AwBQSwMEFAAGAAgAAAAhALOaGqndAAAACQEAAA8A&#10;AABkcnMvZG93bnJldi54bWxMj8FOwzAQRO9I/IO1SNyoDZSoDnEqVIlbBGpBcHXjbRIar6PYbcLf&#10;s5zgOJrRzJtiPftenHGMXSADtwsFAqkOrqPGwPvb880KREyWnO0DoYFvjLAuLy8Km7sw0RbPu9QI&#10;LqGYWwNtSkMuZaxb9DYuwoDE3iGM3iaWYyPdaCcu9728UyqT3nbEC60dcNNifdydvAG1VfqzGg9D&#10;9ZH0V7VZyuP08mrM9dX89Agi4Zz+wvCLz+hQMtM+nMhF0Ru4Vxl/SQYyDYL9B71kvedgttIgy0L+&#10;f1D+AAAA//8DAFBLAQItABQABgAIAAAAIQDkmcPA+wAAAOEBAAATAAAAAAAAAAAAAAAAAAAAAABb&#10;Q29udGVudF9UeXBlc10ueG1sUEsBAi0AFAAGAAgAAAAhACOyauHXAAAAlAEAAAsAAAAAAAAAAAAA&#10;AAAALAEAAF9yZWxzLy5yZWxzUEsBAi0AFAAGAAgAAAAhAPwp2ghyAgAAVwUAAA4AAAAAAAAAAAAA&#10;AAAALAIAAGRycy9lMm9Eb2MueG1sUEsBAi0AFAAGAAgAAAAhALOaGqndAAAACQEAAA8AAAAAAAAA&#10;AAAAAAAAygQAAGRycy9kb3ducmV2LnhtbFBLBQYAAAAABAAEAPMAAADUBQAAAAA=&#10;" fillcolor="white [3212]" strokecolor="#4579b8 [3044]">
                <v:shadow on="t" opacity="22937f" mv:blur="40000f" origin=",.5" offset="0,23000emu"/>
                <w10:wrap type="through"/>
              </v:shape>
            </w:pict>
          </mc:Fallback>
        </mc:AlternateContent>
      </w:r>
      <w:r>
        <w:t xml:space="preserve">16.  Find the value of x. </w:t>
      </w:r>
    </w:p>
    <w:p w14:paraId="16C1719B" w14:textId="620C576F" w:rsidR="003E773C" w:rsidRDefault="003E773C">
      <w:r>
        <w:rPr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3F1516DF" wp14:editId="57C304EB">
                <wp:simplePos x="0" y="0"/>
                <wp:positionH relativeFrom="column">
                  <wp:posOffset>2628900</wp:posOffset>
                </wp:positionH>
                <wp:positionV relativeFrom="paragraph">
                  <wp:posOffset>93345</wp:posOffset>
                </wp:positionV>
                <wp:extent cx="257175" cy="914400"/>
                <wp:effectExtent l="0" t="0" r="0" b="0"/>
                <wp:wrapSquare wrapText="bothSides"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A45695C" w14:textId="5FFD0CDC" w:rsidR="003E773C" w:rsidRDefault="003E773C">
                            <w:proofErr w:type="gramStart"/>
                            <w: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0" o:spid="_x0000_s1037" type="#_x0000_t202" style="position:absolute;margin-left:207pt;margin-top:7.35pt;width:20.25pt;height:1in;z-index:2517463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//8kc8CAAAVBgAADgAAAGRycy9lMm9Eb2MueG1srFTBbtswDL0P2D8Iuqe2M6dpjTqFmyLDgGIt&#10;1g49K7KcGLMlQVITZ8P+fU9ynKbdDuuwi0yTFEU+PvLismsbshHG1krmNDmJKRGSq7KWq5x+fViM&#10;ziixjsmSNUqKnO6EpZez9+8utjoTY7VWTSkMQRBps63O6do5nUWR5WvRMnuitJAwVsq0zOHXrKLS&#10;sC2it000juPTaKtMqY3iwlpor3sjnYX4VSW4u60qKxxpcorcXDhNOJf+jGYXLFsZptc136fB/iGL&#10;ltUSjx5CXTPHyJOpfwvV1twoqyp3wlUbqaqquQg1oJokflXN/ZppEWoBOFYfYLL/Lyz/vLkzpC5z&#10;+gHwSNaiRw+ic+RKdQQq4LPVNoPbvYaj66BHnwe9hdKX3VWm9V8URGBHqN0BXR+NQzmeTJPphBIO&#10;03mSpnGIHj1f1sa6j0K1xAs5NWhewJRtbqxDInAdXPxbUi3qpgkNbOQLBRx7jQgM6G+zDIlA9J4+&#10;pdCdH/PJdFxMJ+ej02KSjNIkPhsVRTweXS+KuIjTxfw8vfqJLFqWpNkWPNFgmQcIOCwattr3xJv/&#10;rikt4y8onCRRIE9fHwKHOodUIw9+D3KQ3K4RvoBGfhEV2haw9oowMGLeGLJhoDrjXEgX2hTAgLf3&#10;qgDYWy7u/QNkAcq3XO7BH15W0h0ut7VUJrT2VdrltyHlqvcHGEd1e9F1y67nazqQcKnKHbhpVD/d&#10;VvNFDQbdMOvumME4g45YUe4WR9WobU7VXqJkrcz3P+m9PxoKKyW+7TmV2F+UNJ8kpi/QF9sk/KSg&#10;EF4wx5blsUU+tXOFpiRYhZoH0fu7ZhAro9pH7LHCvwkTkxwv59QN4tz1Kwt7kIuiCE7YH5q5G3mv&#10;uQ/te+Sn46F7ZEbvR8iBR5/VsEZY9mqSel9/U6riyamqDmPmYe4x3cOP3RNYud+Tfrkd/wev520+&#10;+wUAAP//AwBQSwMEFAAGAAgAAAAhABMH3l7hAAAACgEAAA8AAABkcnMvZG93bnJldi54bWxMj8FO&#10;wzAQRO9I/IO1SFwQdRIcWoU4FQLBhaqIwoGjE5skEK8j200DX9/lBMedGc2+KdezHdhkfOgdSkgX&#10;CTCDjdM9thLeXh8uV8BCVKjV4NBI+DYB1tXpSakK7Q74YqZdbBmVYCiUhC7GseA8NJ2xKizcaJC8&#10;D+etinT6lmuvDlRuB54lyTW3qkf60KnR3HWm+drtrYSfZ79xWbZ5TOv3q36K9xef26etlOdn8+0N&#10;sGjm+BeGX3xCh4qYardHHdggQaSCtkQyxBIYBUQucmA1CflqCbwq+f8J1REAAP//AwBQSwECLQAU&#10;AAYACAAAACEA5JnDwPsAAADhAQAAEwAAAAAAAAAAAAAAAAAAAAAAW0NvbnRlbnRfVHlwZXNdLnht&#10;bFBLAQItABQABgAIAAAAIQAjsmrh1wAAAJQBAAALAAAAAAAAAAAAAAAAACwBAABfcmVscy8ucmVs&#10;c1BLAQItABQABgAIAAAAIQAL//yRzwIAABUGAAAOAAAAAAAAAAAAAAAAACwCAABkcnMvZTJvRG9j&#10;LnhtbFBLAQItABQABgAIAAAAIQATB95e4QAAAAoBAAAPAAAAAAAAAAAAAAAAACcFAABkcnMvZG93&#10;bnJldi54bWxQSwUGAAAAAAQABADzAAAANQYAAAAA&#10;" filled="f" stroked="f">
                <v:textbox>
                  <w:txbxContent>
                    <w:p w14:paraId="5A45695C" w14:textId="5FFD0CDC" w:rsidR="003E773C" w:rsidRDefault="003E773C">
                      <w:proofErr w:type="gramStart"/>
                      <w:r>
                        <w:t>x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138CC83" w14:textId="4F99039D" w:rsidR="001B2EC1" w:rsidRDefault="001B2EC1"/>
    <w:p w14:paraId="056EC2D1" w14:textId="44CD7225" w:rsidR="001B2EC1" w:rsidRDefault="001B2EC1"/>
    <w:p w14:paraId="0534877F" w14:textId="5F1CEE6C" w:rsidR="001B2EC1" w:rsidRDefault="003E773C">
      <w:r>
        <w:rPr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60D6BDB4" wp14:editId="73F39613">
                <wp:simplePos x="0" y="0"/>
                <wp:positionH relativeFrom="column">
                  <wp:posOffset>3086100</wp:posOffset>
                </wp:positionH>
                <wp:positionV relativeFrom="paragraph">
                  <wp:posOffset>128905</wp:posOffset>
                </wp:positionV>
                <wp:extent cx="408305" cy="914400"/>
                <wp:effectExtent l="0" t="0" r="0" b="0"/>
                <wp:wrapSquare wrapText="bothSides"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8305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39CB64" w14:textId="7FF7A96C" w:rsidR="003E773C" w:rsidRPr="003E773C" w:rsidRDefault="003E773C">
                            <w:r>
                              <w:t>25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5" o:spid="_x0000_s1038" type="#_x0000_t202" style="position:absolute;margin-left:243pt;margin-top:10.15pt;width:32.15pt;height:1in;z-index:2517483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ickLc8CAAAVBgAADgAAAGRycy9lMm9Eb2MueG1srFRNb9swDL0P2H8QdE9tp0k/jDqFmyLDgKIt&#10;1g49K7KcGLMlQVITZ8P++55kO027HdZhF5kmKYp8fOTFZdvUZCOMrZTMaHIUUyIkV0UlVxn9+rgY&#10;nVFiHZMFq5UUGd0JSy9nHz9cbHUqxmqt6kIYgiDSplud0bVzOo0iy9eiYfZIaSFhLJVpmMOvWUWF&#10;YVtEb+poHMcn0VaZQhvFhbXQXndGOgvxy1Jwd1eWVjhSZxS5uXCacC79Gc0uWLoyTK8r3qfB/iGL&#10;hlUSj+5DXTPHyLOpfgvVVNwoq0p3xFUTqbKsuAg1oJokflPNw5ppEWoBOFbvYbL/Lyy/3dwbUhUZ&#10;PZ5SIlmDHj2K1pEr1RKogM9W2xRuDxqOroUefR70Fkpfdluaxn9REIEdSO/26PpoHMpJfHYc4xEO&#10;03kymcQB/ejlsjbWfRKqIV7IqEHzAqZsc2MdEoHr4OLfkmpR1XVoYC1fKeDYaURgQHebpUgEovf0&#10;KYXu/JhPT8f56fR8dJJPk9Ekic9GeR6PR9eLPM7jyWJ+Prn6iSwalkzSLXiiwTIPEHBY1GzV98Sb&#10;/64pDeOvKJwkUSBPVx8ChzqHVCMPfgdykNyuFr6AWn4RJdoWsPaKMDBiXhuyYaA641xIF9oUwIC3&#10;9yoB2Hsu9v4BsgDley534A8vK+n2l5tKKhNa+ybt4tuQctn5A4yDur3o2mU78LUn51IVO3DTqG66&#10;reaLCgy6YdbdM4NxBh2xotwdjrJW24yqXqJkrcz3P+m9PxoKKyW+7RmV2F+U1J8lpi/QF9sk/ExA&#10;IbxgDi3LQ4t8buYKTUmwCjUPovd39SCWRjVP2GO5fxMmJjlezqgbxLnrVhb2IBd5HpywPzRzN/JB&#10;cx/a98hPx2P7xIzuR8iBR7dqWCMsfTNJna+/KVX+7FRZhTHzMHeY9vBj9wRW9nvSL7fD/+D1ss1n&#10;vwAAAP//AwBQSwMEFAAGAAgAAAAhAFHtE87iAAAACgEAAA8AAABkcnMvZG93bnJldi54bWxMj8FO&#10;wzAMhu9IvENkJC6IpWu3aipNJwSCC9MQ2w4c08a0hcapmqwrPD3eCW62/On39+fryXZixMG3jhTM&#10;ZxEIpMqZlmoFh/3T7QqED5qM7hyhgm/0sC4uL3KdGXeiNxx3oRYcQj7TCpoQ+kxKXzVotZ+5Holv&#10;H26wOvA61NIM+sThtpNxFKXS6pb4Q6N7fGiw+todrYKf12Hj4njzPC/fk3YMjzef25etUtdX0/0d&#10;iIBT+IPhrM/qULBT6Y5kvOgULFYpdwkK4igBwcByeR5KJtNFArLI5f8KxS8AAAD//wMAUEsBAi0A&#10;FAAGAAgAAAAhAOSZw8D7AAAA4QEAABMAAAAAAAAAAAAAAAAAAAAAAFtDb250ZW50X1R5cGVzXS54&#10;bWxQSwECLQAUAAYACAAAACEAI7Jq4dcAAACUAQAACwAAAAAAAAAAAAAAAAAsAQAAX3JlbHMvLnJl&#10;bHNQSwECLQAUAAYACAAAACEAZickLc8CAAAVBgAADgAAAAAAAAAAAAAAAAAsAgAAZHJzL2Uyb0Rv&#10;Yy54bWxQSwECLQAUAAYACAAAACEAUe0TzuIAAAAKAQAADwAAAAAAAAAAAAAAAAAnBQAAZHJzL2Rv&#10;d25yZXYueG1sUEsFBgAAAAAEAAQA8wAAADYGAAAAAA==&#10;" filled="f" stroked="f">
                <v:textbox>
                  <w:txbxContent>
                    <w:p w14:paraId="5539CB64" w14:textId="7FF7A96C" w:rsidR="003E773C" w:rsidRPr="003E773C" w:rsidRDefault="003E773C">
                      <w:r>
                        <w:t>25</w:t>
                      </w:r>
                      <w:r>
                        <w:rPr>
                          <w:vertAlign w:val="superscript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7047C94D" wp14:editId="00391BA3">
                <wp:simplePos x="0" y="0"/>
                <wp:positionH relativeFrom="column">
                  <wp:posOffset>1943100</wp:posOffset>
                </wp:positionH>
                <wp:positionV relativeFrom="paragraph">
                  <wp:posOffset>128905</wp:posOffset>
                </wp:positionV>
                <wp:extent cx="228600" cy="228600"/>
                <wp:effectExtent l="50800" t="25400" r="76200" b="101600"/>
                <wp:wrapThrough wrapText="bothSides">
                  <wp:wrapPolygon edited="0">
                    <wp:start x="-4800" y="-2400"/>
                    <wp:lineTo x="-4800" y="28800"/>
                    <wp:lineTo x="26400" y="28800"/>
                    <wp:lineTo x="26400" y="-2400"/>
                    <wp:lineTo x="-4800" y="-2400"/>
                  </wp:wrapPolygon>
                </wp:wrapThrough>
                <wp:docPr id="31" name="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1" o:spid="_x0000_s1026" style="position:absolute;margin-left:153pt;margin-top:10.15pt;width:18pt;height:18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34xXlcCAAAXBQAADgAAAGRycy9lMm9Eb2MueG1srFTfa9swEH4f7H8Qel+dpF3XhjglpHQMQlva&#10;jj4rspQYJJ12UuJkf/1OsuOErlAYe5HvdL8/fefJzc4atlUYanAlH54NOFNOQlW7Vcl/vtx9ueIs&#10;ROEqYcCpku9V4DfTz58mjR+rEazBVAoZJXFh3PiSr2P046IIcq2sCGfglSOjBrQikoqrokLRUHZr&#10;itFgcFk0gJVHkCoEur1tjXya82utZHzQOqjITMmpt5hPzOcyncV0IsYrFH5dy64N8Q9dWFE7Ktqn&#10;uhVRsA3Wf6WytUQIoOOZBFuA1rVUeQaaZjh4M83zWniVZyFwgu9hCv8vrbzfPiKrq5KfDzlzwtIb&#10;PRFqwq2MYnRHADU+jMnv2T9ipwUS07Q7jTZ9aQ62y6Due1DVLjJJl6PR1eWAoJdk6mTKUhyDPYb4&#10;XYFlSSg5UvUMpdguQmxdDy4Ul5ppy2cp7o1KHRj3pDTNQQWHOTozSM0Nsq2gtxdSKhfzOFQ6e6cw&#10;XRvTB55/HNj5p1CV2dUHjz4O7iNyZXCxD7a1A3wvgelb1q3/AYF27gTBEqo9PSFCy+3g5V1NQC5E&#10;iI8CicyEPS1ofKBDG2hKDp3E2Rrw93v3yZ84RlbOGlqOkodfG4GKM/PDEfuuhxcXaZuycvH124gU&#10;PLUsTy1uY+dAb0AEo+6ymPyjOYgawb7SHs9SVTIJJ6l2yWXEgzKP7dLSn0Cq2Sy70QZ5ERfu2cvD&#10;qyeivOxeBfqOTZFoeA+HRRLjN6RqfdN7OJhtIug6M+6Ia4c3bV/mbPenSOt9qmev4/9s+gcAAP//&#10;AwBQSwMEFAAGAAgAAAAhAGELhnHfAAAACQEAAA8AAABkcnMvZG93bnJldi54bWxMj81qwzAQhO+F&#10;voPYQm+NFDsxwfU6lEALOZSQnwdQLMVyI62MpTju21c9tcfZGWa/qdaTs2zUQ+g8IcxnApimxquO&#10;WoTT8f1lBSxESUpaTxrhWwdY148PlSyVv9Nej4fYslRCoZQIJsa+5Dw0RjsZZr7XlLyLH5yMSQ4t&#10;V4O8p3JneSZEwZ3sKH0wstcbo5vr4eYQ3NfHSKtwOS12y7ibtna/2X4axOen6e0VWNRT/AvDL35C&#10;hzoxnf2NVGAWIRdF2hIRMpEDS4F8kaXDGWFZ5MDriv9fUP8AAAD//wMAUEsBAi0AFAAGAAgAAAAh&#10;AOSZw8D7AAAA4QEAABMAAAAAAAAAAAAAAAAAAAAAAFtDb250ZW50X1R5cGVzXS54bWxQSwECLQAU&#10;AAYACAAAACEAI7Jq4dcAAACUAQAACwAAAAAAAAAAAAAAAAAsAQAAX3JlbHMvLnJlbHNQSwECLQAU&#10;AAYACAAAACEA934xXlcCAAAXBQAADgAAAAAAAAAAAAAAAAAsAgAAZHJzL2Uyb0RvYy54bWxQSwEC&#10;LQAUAAYACAAAACEAYQuGcd8AAAAJAQAADwAAAAAAAAAAAAAAAACvBAAAZHJzL2Rvd25yZXYueG1s&#10;UEsFBgAAAAAEAAQA8wAAALsFAAAAAA==&#10;" fillcolor="#4f81bd [3204]" strokecolor="#4579b8 [3044]">
                <v:fill color2="#a7bfde [1620]" rotate="t" type="gradient">
                  <o:fill v:ext="view" type="gradientUnscaled"/>
                </v:fill>
                <v:shadow on="t" opacity="22937f" mv:blur="40000f" origin=",.5" offset="0,23000emu"/>
                <w10:wrap type="through"/>
              </v:rect>
            </w:pict>
          </mc:Fallback>
        </mc:AlternateContent>
      </w:r>
    </w:p>
    <w:p w14:paraId="4B3ED61F" w14:textId="0AF63AB8" w:rsidR="001B2EC1" w:rsidRDefault="001B2EC1"/>
    <w:p w14:paraId="13AD9EA4" w14:textId="6E312177" w:rsidR="001B2EC1" w:rsidRDefault="003E773C">
      <w:r>
        <w:rPr>
          <w:noProof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6A659D17" wp14:editId="1D60D22C">
                <wp:simplePos x="0" y="0"/>
                <wp:positionH relativeFrom="column">
                  <wp:posOffset>2628900</wp:posOffset>
                </wp:positionH>
                <wp:positionV relativeFrom="paragraph">
                  <wp:posOffset>0</wp:posOffset>
                </wp:positionV>
                <wp:extent cx="267335" cy="914400"/>
                <wp:effectExtent l="0" t="0" r="0" b="0"/>
                <wp:wrapSquare wrapText="bothSides"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335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3C27E4" w14:textId="7A7D0B75" w:rsidR="003E773C" w:rsidRDefault="003E773C">
                            <w: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8" o:spid="_x0000_s1039" type="#_x0000_t202" style="position:absolute;margin-left:207pt;margin-top:0;width:21.05pt;height:1in;z-index:2517493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3XANdACAAAVBgAADgAAAGRycy9lMm9Eb2MueG1srFTBbtswDL0P2D8Iuqe20yRtjTqFmyLDgKIt&#10;1g49K7KcGLMlQVITZ8P+fU9ynKbZDuuwi0yTFEU+PvLyqm1qshbGVkpmNDmJKRGSq6KSy4x+fZoP&#10;zimxjsmC1UqKjG6FpVfTjx8uNzoVQ7VSdSEMQRBp043O6Mo5nUaR5SvRMHuitJAwlso0zOHXLKPC&#10;sA2iN3U0jONJtFGm0EZxYS20N52RTkP8shTc3ZelFY7UGUVuLpwmnAt/RtNLli4N06uK79Jg/5BF&#10;wyqJR/ehbphj5MVUv4VqKm6UVaU74aqJVFlWXIQaUE0SH1XzuGJahFoAjtV7mOz/C8vv1g+GVEVG&#10;T9EpyRr06Em0jlyrlkAFfDbapnB71HB0LfToc6+3UPqy29I0/ouCCOxAertH10fjUA4nZ6enY0o4&#10;TBfJaBQH9KPXy9pY90mohnghowbNC5iy9a11SASuvYt/S6p5VdehgbV8o4BjpxGBAd1tliIRiN7T&#10;pxS682M2PhvmZ+OLwSQfJ4NREp8P8jweDm7meZzHo/nsYnT9E1k0LBmlG/BEg2UeIOAwr9ly1xNv&#10;/rumNIy/oXCSRIE8XX0IHOrsU408+B3IQXLbWvgCavlFlGhbwNorwsCIWW3ImoHqjHMhXWhTAAPe&#10;3qsEYO+5uPMPkAUo33O5A79/WUm3v9xUUpnQ2qO0i299ymXnDzAO6vaiaxdtx9dJT8KFKrbgplHd&#10;dFvN5xUYdMuse2AG4ww6YkW5exxlrTYZVTuJkpUy3/+k9/5oKKyU+LZnVGJ/UVJ/lpi+QF9sk/Az&#10;AoXwgjm0LA4t8qWZKTQlwSrUPIje39W9WBrVPGOP5f5NmJjkeDmjrhdnrltZ2INc5Hlwwv7QzN3K&#10;R819aN8jPx1P7TMzejdCDjy6U/0aYenRJHW+/qZU+YtTZRXGzMPcYbqDH7snsHK3J/1yO/wPXq/b&#10;fPoLAAD//wMAUEsDBBQABgAIAAAAIQDvzm0E4AAAAAgBAAAPAAAAZHJzL2Rvd25yZXYueG1sTI9B&#10;T8MwDIXvSPyHyEhcEEtbyoRK0wmB4MI0xLYDx7QxbaFxqiTrCr8ec4KLJfs9PX+vXM12EBP60DtS&#10;kC4SEEiNMz21Cva7x8sbECFqMnpwhAq+MMCqOj0pdWHckV5x2sZWcAiFQivoYhwLKUPTodVh4UYk&#10;1t6dtzry6ltpvD5yuB1kliRLaXVP/KHTI9532HxuD1bB94tfuyxbP6X121U/xYeLj83zRqnzs/nu&#10;FkTEOf6Z4Ref0aFiptodyAQxKMjTnLtEBTxZzq+XKYiafTnfZVXK/wWqHwAAAP//AwBQSwECLQAU&#10;AAYACAAAACEA5JnDwPsAAADhAQAAEwAAAAAAAAAAAAAAAAAAAAAAW0NvbnRlbnRfVHlwZXNdLnht&#10;bFBLAQItABQABgAIAAAAIQAjsmrh1wAAAJQBAAALAAAAAAAAAAAAAAAAACwBAABfcmVscy8ucmVs&#10;c1BLAQItABQABgAIAAAAIQBPdcA10AIAABUGAAAOAAAAAAAAAAAAAAAAACwCAABkcnMvZTJvRG9j&#10;LnhtbFBLAQItABQABgAIAAAAIQDvzm0E4AAAAAgBAAAPAAAAAAAAAAAAAAAAACgFAABkcnMvZG93&#10;bnJldi54bWxQSwUGAAAAAAQABADzAAAANQYAAAAA&#10;" filled="f" stroked="f">
                <v:textbox>
                  <w:txbxContent>
                    <w:p w14:paraId="1F3C27E4" w14:textId="7A7D0B75" w:rsidR="003E773C" w:rsidRDefault="003E773C">
                      <w:r>
                        <w:t>8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767AEE1" w14:textId="77777777" w:rsidR="001B2EC1" w:rsidRDefault="001B2EC1"/>
    <w:p w14:paraId="19577CC3" w14:textId="77777777" w:rsidR="001B2EC1" w:rsidRDefault="001B2EC1"/>
    <w:p w14:paraId="44F1A08B" w14:textId="77777777" w:rsidR="001B2EC1" w:rsidRDefault="001B2EC1"/>
    <w:p w14:paraId="04A8CB6B" w14:textId="4F6575CA" w:rsidR="001B2EC1" w:rsidRPr="001B2EC1" w:rsidRDefault="001B2EC1">
      <w:pPr>
        <w:rPr>
          <w:b/>
        </w:rPr>
      </w:pPr>
      <w:r w:rsidRPr="001B2EC1">
        <w:rPr>
          <w:b/>
        </w:rPr>
        <w:t>Usin</w:t>
      </w:r>
      <w:r w:rsidR="003E773C">
        <w:rPr>
          <w:b/>
        </w:rPr>
        <w:t xml:space="preserve">g a calculator, find each </w:t>
      </w:r>
      <w:proofErr w:type="spellStart"/>
      <w:r w:rsidR="003E773C">
        <w:rPr>
          <w:b/>
        </w:rPr>
        <w:t>angle</w:t>
      </w:r>
      <w:r w:rsidRPr="001B2EC1">
        <w:rPr>
          <w:b/>
        </w:rPr>
        <w:t>measure</w:t>
      </w:r>
      <w:proofErr w:type="spellEnd"/>
      <w:r w:rsidRPr="001B2EC1">
        <w:rPr>
          <w:b/>
        </w:rPr>
        <w:t xml:space="preserve"> to the nearest degree.</w:t>
      </w:r>
    </w:p>
    <w:p w14:paraId="59B5743A" w14:textId="77777777" w:rsidR="001B2EC1" w:rsidRDefault="001B2EC1"/>
    <w:p w14:paraId="503736FB" w14:textId="5C8179F9" w:rsidR="00144C2A" w:rsidRDefault="003E773C">
      <w:r>
        <w:t>17</w:t>
      </w:r>
      <w:r w:rsidR="001B2EC1">
        <w:t xml:space="preserve">.   </w:t>
      </w:r>
      <w:r w:rsidR="001B2EC1" w:rsidRPr="001B2EC1">
        <w:rPr>
          <w:position w:val="-6"/>
        </w:rPr>
        <w:object w:dxaOrig="1300" w:dyaOrig="280" w14:anchorId="2ED92BB3">
          <v:shape id="_x0000_i1033" type="#_x0000_t75" style="width:65pt;height:14pt" o:ole="">
            <v:imagedata r:id="rId31" o:title=""/>
          </v:shape>
          <o:OLEObject Type="Embed" ProgID="Equation.DSMT4" ShapeID="_x0000_i1033" DrawAspect="Content" ObjectID="_1321358098" r:id="rId32"/>
        </w:object>
      </w:r>
      <w:r>
        <w:t xml:space="preserve"> </w:t>
      </w:r>
      <w:r>
        <w:tab/>
      </w:r>
      <w:r>
        <w:tab/>
      </w:r>
      <w:r>
        <w:tab/>
        <w:t>18</w:t>
      </w:r>
      <w:r w:rsidR="001B2EC1">
        <w:t xml:space="preserve">.  </w:t>
      </w:r>
      <w:r w:rsidR="001B2EC1" w:rsidRPr="001B2EC1">
        <w:rPr>
          <w:position w:val="-6"/>
        </w:rPr>
        <w:object w:dxaOrig="1460" w:dyaOrig="260" w14:anchorId="0340AD5C">
          <v:shape id="_x0000_i1034" type="#_x0000_t75" style="width:73pt;height:13pt" o:ole="">
            <v:imagedata r:id="rId33" o:title=""/>
          </v:shape>
          <o:OLEObject Type="Embed" ProgID="Equation.DSMT4" ShapeID="_x0000_i1034" DrawAspect="Content" ObjectID="_1321358099" r:id="rId34"/>
        </w:object>
      </w:r>
      <w:r>
        <w:t xml:space="preserve"> </w:t>
      </w:r>
      <w:r>
        <w:tab/>
      </w:r>
      <w:r>
        <w:tab/>
        <w:t>19</w:t>
      </w:r>
      <w:r w:rsidR="001B2EC1">
        <w:t xml:space="preserve">.  </w:t>
      </w:r>
      <w:r w:rsidR="001B2EC1" w:rsidRPr="001B2EC1">
        <w:rPr>
          <w:position w:val="-10"/>
        </w:rPr>
        <w:object w:dxaOrig="1460" w:dyaOrig="320" w14:anchorId="6E6C3BDC">
          <v:shape id="_x0000_i1035" type="#_x0000_t75" style="width:73pt;height:16pt" o:ole="">
            <v:imagedata r:id="rId35" o:title=""/>
          </v:shape>
          <o:OLEObject Type="Embed" ProgID="Equation.DSMT4" ShapeID="_x0000_i1035" DrawAspect="Content" ObjectID="_1321358100" r:id="rId36"/>
        </w:object>
      </w:r>
      <w:r w:rsidR="001B2EC1">
        <w:t xml:space="preserve"> </w:t>
      </w:r>
    </w:p>
    <w:p w14:paraId="71451A91" w14:textId="77777777" w:rsidR="00144C2A" w:rsidRDefault="00144C2A"/>
    <w:p w14:paraId="03190F49" w14:textId="53D79886" w:rsidR="00144C2A" w:rsidRDefault="00144C2A"/>
    <w:p w14:paraId="736C187E" w14:textId="50CF306C" w:rsidR="00144C2A" w:rsidRDefault="00144C2A"/>
    <w:p w14:paraId="36D982CE" w14:textId="37818FB4" w:rsidR="00144C2A" w:rsidRPr="00442282" w:rsidRDefault="00144C2A" w:rsidP="00144C2A">
      <w:pPr>
        <w:rPr>
          <w:rFonts w:ascii="Calibri" w:hAnsi="Calibri" w:cs="Calibri"/>
          <w:b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3296" behindDoc="1" locked="0" layoutInCell="1" allowOverlap="1" wp14:anchorId="783EBC5F" wp14:editId="7336A06A">
                <wp:simplePos x="0" y="0"/>
                <wp:positionH relativeFrom="column">
                  <wp:posOffset>3886200</wp:posOffset>
                </wp:positionH>
                <wp:positionV relativeFrom="paragraph">
                  <wp:posOffset>133350</wp:posOffset>
                </wp:positionV>
                <wp:extent cx="1821815" cy="2286000"/>
                <wp:effectExtent l="0" t="0" r="6985" b="0"/>
                <wp:wrapNone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1815" cy="2286000"/>
                          <a:chOff x="0" y="0"/>
                          <a:chExt cx="1821815" cy="2286000"/>
                        </a:xfrm>
                      </wpg:grpSpPr>
                      <pic:pic xmlns:pic="http://schemas.openxmlformats.org/drawingml/2006/picture">
                        <pic:nvPicPr>
                          <pic:cNvPr id="36" name="Picture 36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1815" cy="195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7" name="Text Box 37"/>
                        <wps:cNvSpPr txBox="1"/>
                        <wps:spPr>
                          <a:xfrm>
                            <a:off x="571500" y="1714500"/>
                            <a:ext cx="5715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A432788" w14:textId="2E73F9FB" w:rsidR="008B6DE4" w:rsidRPr="001B2EC1" w:rsidRDefault="008B6DE4" w:rsidP="00144C2A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Text Box 39"/>
                        <wps:cNvSpPr txBox="1"/>
                        <wps:spPr>
                          <a:xfrm>
                            <a:off x="800100" y="685800"/>
                            <a:ext cx="5715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00AB516" w14:textId="0327D497" w:rsidR="008B6DE4" w:rsidRPr="001B2EC1" w:rsidRDefault="008B6DE4" w:rsidP="00144C2A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0" o:spid="_x0000_s1040" style="position:absolute;margin-left:306pt;margin-top:10.5pt;width:143.45pt;height:180pt;z-index:-251613184" coordsize="1821815,228600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NdV0rWQBAAAJg8AAA4AAABkcnMvZTJvRG9jLnhtbOxXTW/bOBC9L9D/IOju&#10;WHLk+ANxCsWJgwLZNmhS9EzTlC1EIrkkHTtd7H/fN6TkfDhAk6LoKQfLQ3JIzjzOe5SOP27rKroT&#10;xpZKTuL0IIkjIblalHI5ib/dzDrDOLKOyQWrlBST+F7Y+OPJh7+ON3osemqlqoUwERaRdrzRk3jl&#10;nB53u5avRM3sgdJCYrBQpmYOTbPsLgzbYPW66vaS5Ki7UWahjeLCWvSehcH4xK9fFIK7L0VhhYuq&#10;SYzYnH8a/5zTs3tyzMZLw/Sq5E0Y7BeiqFkpseluqTPmWLQ25d5SdcmNsqpwB1zVXVUUJRc+B2ST&#10;Js+yuTBqrX0uy/FmqXcwAdpnOP3ysvzz3ZWJysUkzgCPZDXOyG8boQ1wNno5hs+F0df6yjQdy9Ci&#10;fLeFqekfmURbD+v9DlaxdRFHZzrspcO0H0ccY73e8ChJGuD5CqezN4+vzn8ys9tu3KX4duHoko/x&#10;a3CCtYfTz+sJs9zaiLhZpH7VGjUzt2vdwZFq5sp5WZXu3pcnDo+CkndXJb8yofEA+eFRCzmGadcI&#10;PcCYppBXmMMop0vFb20k1XTF5FLkVqOygSx5d5+6++aTDedVqWdlVdE5kd2kBhY8q6IX0AkVeqb4&#10;uhbSBcoZUSFLJe2q1DaOzFjUc4EKMp8WqScBDv7SOtqOSsDT4N/eME+SUe+0M+0n006WDM47+Sgb&#10;dAbJ+SBLsmE6Taf/0ew0G6+tQL6sOtNlEyt696J9seYbdQhs8qyM7pjnPiHlA2r/fYjoIkgoVmv4&#10;V6AKP9jOCMdXZBZArumH827Aw/yALJ2BBUOi+eZvtQCJ2NopD8abGZKO+v1hYMiuzlEDxroLoeqI&#10;DGCNSP3y7A55hNxaF4paKjpxn0sln3RgTerx8VPEjYkEiO1QYdsWCFqvA500+CX9ul4xLRAlLfuo&#10;6gdt1d9QeZyqbXQ4CFrj3UhoIrdFf1PgND1E2tJ+pzf9QdoHVBGEJR2kGdk+Z1qYpKcdJ+Vp7IBV&#10;eyotZr8LVlSYv3XCofh626PCtD/o5YP+qHOU99NOlibDTp4nvc7ZLE/yJJtNR9kpUaEmLmxwN2nc&#10;bIQVIJlVbNlK06tJUTP+5NpM066nRoACCz+lxAPe3nL3laAKquRXUeCq8DJPHf6SFtPKBIoxziER&#10;QZIab/IK/Hn9xMafpgYo37LrbobfWUm3m1yXUhnPmGdhL27bkIvgDzAe5U2m2863/o5Me22dztXi&#10;HmVqFLiI+rOaz0oQ85JZd8UMXiHQidci9wWPolKbSawaK45Wyvx4qZ/8QTiMxhEd+yS2/6wZ3UXV&#10;JwkqjtKMLmnnGxmKCA3zeGT+eESu66mC8qU+Om+Sv6taszCq/g7m5rQrhpjk2HsSu9acuvCihLcv&#10;LvLcO4Ur7lJea1yMQe2JQjfb78zohkQOFfVZteRn42cSFXzpgKTKoZJF6fWLgA6oNgcAIfpTijTa&#10;V6RRe9IQrrcoEpQ7bRTpaNjquNeBd0HavfC+C9Ik/j2CdNiW6bsg/RlB8l8c+BjzV2bz4Uhfe4/b&#10;XsAePm9P/gc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CvrpMHhAAAACgEAAA8A&#10;AABkcnMvZG93bnJldi54bWxMj0FrwkAQhe+F/odlCr3VTSKVGLMRkbYnKVQLxduaHZNgdjZk1yT+&#10;+05P9TTMvMeb7+XrybZiwN43jhTEswgEUulMQ5WC78P7SwrCB01Gt45QwQ09rIvHh1xnxo30hcM+&#10;VIJDyGdaQR1Cl0npyxqt9jPXIbF2dr3Vgde+kqbXI4fbViZRtJBWN8Qfat3htsbysr9aBR+jHjfz&#10;+G3YXc7b2/Hw+vmzi1Gp56dpswIRcAr/ZvjDZ3QomOnkrmS8aBUs4oS7BAVJzJMN6TJdgjgpmKd8&#10;kUUu7ysUvwAAAP//AwBQSwMECgAAAAAAAAAhAKZiRq0iFAAAIhQAABQAAABkcnMvbWVkaWEvaW1h&#10;Z2UxLnBuZ4lQTkcNChoKAAAADUlIRFIAAAEsAAABQggGAAAAS4PgXwAAAARnQU1BAADZA0LWT6EA&#10;AAo3aUNDUHNSR0IgSUVDNjE5NjYtMi4xAAB4nJ2Wd1RT2RaHz703vVCSEIqU0GtoUgJIDb1IkS4q&#10;MQkQSsCQACI2RFRwRFGRpggyKOCAo0ORsSKKhQFRsesEGUTUcXAUG5ZJZK0Z37x5782b3x/3fmuf&#10;vc/dZ+991roAkPyDBcJMWAmADKFYFOHnxYiNi2dgBwEM8AADbADgcLOzQhb4RgKZAnzYjGyZE/gX&#10;vboOIPn7KtM/jMEA/5+UuVkiMQBQmIzn8vjZXBkXyTg9V5wlt0/JmLY0Tc4wSs4iWYIyVpNz8ixb&#10;fPaZZQ858zKEPBnLc87iZfDk3CfjjTkSvoyRYBkX5wj4uTK+JmODdEmGQMZv5LEZfE42ACiS3C7m&#10;c1NkbC1jkigygi3jeQDgSMlf8NIvWMzPE8sPxc7MWi4SJKeIGSZcU4aNkxOL4c/PTeeLxcwwDjeN&#10;I+Ix2JkZWRzhcgBmz/xZFHltGbIiO9g4OTgwbS1tvijUf138m5L3dpZehH/uGUQf+MP2V36ZDQCw&#10;pmW12fqHbWkVAF3rAVC7/YfNYC8AirK+dQ59cR66fF5SxOIsZyur3NxcSwGfaykv6O/6nw5/Q198&#10;z1K+3e/lYXjzkziSdDFDXjduZnqmRMTIzuJw+Qzmn4f4Hwf+dR4WEfwkvogvlEVEy6ZMIEyWtVvI&#10;E4gFmUKGQPifmvgPw/6k2bmWidr4EdCWWAKlIRpAfh4AKCoRIAl7ZCvQ730LxkcD+c2L0ZmYnfvP&#10;gv59V7hM/sgWJH+OY0dEMrgSUc7smvxaAjQgAEVAA+pAG+gDE8AEtsARuAAP4AMCQSiIBHFgMeCC&#10;FJABRCAXFIC1oBiUgq1gJ6gGdaARNIM2cBh0gWPgNDgHLoHLYATcAVIwDp6AKfAKzEAQhIXIEBVS&#10;h3QgQ8gcsoVYkBvkAwVDEVAclAglQ0JIAhVA66BSqByqhuqhZuhb6Ch0GroADUO3oFFoEvoVegcj&#10;MAmmwVqwEWwFs2BPOAiOhBfByfAyOB8ugrfAlXADfBDuhE/Dl+ARWAo/gacRgBAROqKLMBEWwkZC&#10;kXgkCREhq5ASpAJpQNqQHqQfuYpIkafIWxQGRUUxUEyUC8ofFYXiopahVqE2o6pRB1CdqD7UVdQo&#10;agr1EU1Ga6LN0c7oAHQsOhmdiy5GV6Cb0B3os+gR9Dj6FQaDoWOMMY4Yf0wcJhWzArMZsxvTjjmF&#10;GcaMYaaxWKw61hzrig3FcrBibDG2CnsQexJ7BTuOfYMj4nRwtjhfXDxOiCvEVeBacCdwV3ATuBm8&#10;Et4Q74wPxfPwy/Fl+EZ8D34IP46fISgTjAmuhEhCKmEtoZLQRjhLuEt4QSQS9YhOxHCigLiGWEk8&#10;RDxPHCW+JVFIZiQ2KYEkIW0h7SedIt0ivSCTyUZkD3I8WUzeQm4mnyHfJ79RoCpYKgQo8BRWK9Qo&#10;dCpcUXimiFc0VPRUXKyYr1iheERxSPGpEl7JSImtxFFapVSjdFTphtK0MlXZRjlUOUN5s3KL8gXl&#10;RxQsxYjiQ+FRiij7KGcoY1SEqk9lU7nUddRG6lnqOA1DM6YF0FJppbRvaIO0KRWKip1KtEqeSo3K&#10;cRUpHaEb0QPo6fQy+mH6dfo7VS1VT1W+6ibVNtUrqq/V5qh5qPHVStTa1UbU3qkz1H3U09S3qXep&#10;39NAaZhphGvkauzROKvxdA5tjssc7pySOYfn3NaENc00IzRXaO7THNCc1tLW8tPK0qrSOqP1VJuu&#10;7aGdqr1D+4T2pA5Vx01HoLND56TOY4YKw5ORzqhk9DGmdDV1/XUluvW6g7ozesZ6UXqFeu169/QJ&#10;+iz9JP0d+r36UwY6BiEGBQatBrcN8YYswxTDXYb9hq+NjI1ijDYYdRk9MlYzDjDON241vmtCNnE3&#10;WWbSYHLNFGPKMk0z3W162Qw2szdLMasxGzKHzR3MBea7zYct0BZOFkKLBosbTBLTk5nDbGWOWtIt&#10;gy0LLbssn1kZWMVbbbPqt/pobW+dbt1ofceGYhNoU2jTY/OrrZkt17bG9tpc8lzfuavnds99bmdu&#10;x7fbY3fTnmofYr/Bvtf+g4Ojg8ihzWHS0cAx0bHW8QaLxgpjbWadd0I7eTmtdjrm9NbZwVnsfNj5&#10;FxemS5pLi8ujecbz+PMa54256rlyXOtdpW4Mt0S3vW5Sd113jnuD+wMPfQ+eR5PHhKepZ6rnQc9n&#10;XtZeIq8Or9dsZ/ZK9ilvxNvPu8R70IfiE+VT7XPfV8832bfVd8rP3m+F3yl/tH+Q/zb/GwFaAdyA&#10;5oCpQMfAlYF9QaSgBUHVQQ+CzYJFwT0hcEhgyPaQu/MN5wvnd4WC0IDQ7aH3wozDloV9H44JDwuv&#10;CX8YYRNRENG/gLpgyYKWBa8ivSLLIu9EmURJonqjFaMTopujX8d4x5THSGOtYlfGXorTiBPEdcdj&#10;46Pjm+KnF/os3LlwPME+oTjh+iLjRXmLLizWWJy++PgSxSWcJUcS0YkxiS2J7zmhnAbO9NKApbVL&#10;p7hs7i7uE54Hbwdvku/KL+dPJLkmlSc9SnZN3p48meKeUpHyVMAWVAuep/qn1qW+TgtN25/2KT0m&#10;vT0Dl5GYcVRIEaYJ+zK1M/Myh7PMs4qzpMucl+1cNiUKEjVlQ9mLsrvFNNnP1IDERLJeMprjllOT&#10;8yY3OvdInnKeMG9gudnyTcsn8n3zv16BWsFd0VugW7C2YHSl58r6VdCqpat6V+uvLlo9vsZvzYG1&#10;hLVpa38otC4sL3y5LmZdT5FW0ZqisfV+61uLFYpFxTc2uGyo24jaKNg4uGnupqpNH0t4JRdLrUsr&#10;St9v5m6++JXNV5VffdqStGWwzKFsz1bMVuHW69vctx0oVy7PLx/bHrK9cwdjR8mOlzuX7LxQYVdR&#10;t4uwS7JLWhlc2V1lULW16n11SvVIjVdNe61m7aba17t5u6/s8djTVqdVV1r3bq9g7816v/rOBqOG&#10;in2YfTn7HjZGN/Z/zfq6uUmjqbTpw37hfumBiAN9zY7NzS2aLWWtcKukdfJgwsHL33h/093GbKtv&#10;p7eXHgKHJIcef5v47fXDQYd7j7COtH1n+F1tB7WjpBPqXN451ZXSJe2O6x4+Gni0t8elp+N7y+/3&#10;H9M9VnNc5XjZCcKJohOfTuafnD6Vderp6eTTY71Leu+ciT1zrS+8b/Bs0Nnz53zPnen37D953vX8&#10;sQvOF45eZF3suuRwqXPAfqDjB/sfOgYdBjuHHIe6Lztd7hmeN3ziivuV01e9r567FnDt0sj8keHr&#10;Uddv3ki4Ib3Ju/noVvqt57dzbs/cWXMXfbfkntK9ivua9xt+NP2xXeogPT7qPTrwYMGDO2PcsSc/&#10;Zf/0frzoIflhxYTORPMj20fHJn0nLz9e+Hj8SdaTmafFPyv/XPvM5Nl3v3j8MjAVOzX+XPT806+b&#10;X6i/2P/S7mXvdNj0/VcZr2Zel7xRf3PgLett/7uYdxMzue+x7ys/mH7o+Rj08e6njE+ffgP3hPP7&#10;j3BmKgAAAAlwSFlzAAALEwAACxMBAJqcGAAAACR0RVh0U29mdHdhcmUAUXVpY2tUaW1lIDcuNy4z&#10;IChNYWMgT1MgWCkABF83UwAAAAd0SU1FB90LBgYaAfNofWMAAAk+SURBVHic7d05jlNLG4DhwwUC&#10;JhGwAbbADghJmEHsAiSmhkaCjGZGghUQMSZAQELCBlgHERCAxHz/W763+wfa3djuM9RX9TzJsSs4&#10;/iTLr05ZHtb9/Y8GIIC/hh4AYFKCBYQhWEAYggWEIVhAGIIFhCFYQBiCBYQhWEAYggWEIVhAGIIF&#10;hCFYQBiCBYQhWEAYggWEIVhAGIIFhCFYQBiCBYQhWEAYggWEIVhAGIIFhCFYQBiCBYQhWEAYggWE&#10;IVhAGIIFhCFYQBiCBYQhWEAYggWEIVhAGIIFhCFYQBiCBYQhWEAYggWEIVhAGIIFhCFYQBiCBYQh&#10;WEAYggWEIVhAGIIFhCFYQBiCBYQhWEAYggWEIVhAGIIFhJFVsC5evDj0CEDGsgrWwsJCMz8/P/QY&#10;QKayClaSojU3Nzf0GECGsgtWcu3atebEiRNDjwFkJstgJXfu3GmOHz8+9BhARrINVnL37t3m1KlT&#10;Q48BZCLrYCW3bt0SLWAk22AdPXp06XaK1smTJwecBshBtsG6d+9ec+TIkaX7t2/fdqUFlcs2WBs3&#10;bmzu37//S7RsD6Fu2QYr2bBhwyhahw8fXloTLahX1sFKUrQePHggWkD+wUpEC0hCBCsRLSBMsBLR&#10;grqFClYiWlCvcMFKRAvqFDJYiWhBfcIGK1kpWqdPnx5wKqAroYOVjIvWzZs3RQsKFD5YiWhBHYoI&#10;ViJaUL5igpWIFpStqGAlogXlKi5YiWhBmYoMViJaUJ5ig5WIFpSl6GAlogXlKD5YiWhBGaoIViJa&#10;EF81wUpEC2KrKliJaEFc1QUrES2IqcpgJaIF8VQbrES0IJaqg5WIFsRRfbAS0YIYBOs/ogX5E6yf&#10;iBbkTbB+I1qQL8EaQ7QgT4K1AtGC/AjWKkQL8iJYfyBakA/BmoBoQR4Ea0KiBcMTrCmIFgxLsKYk&#10;WjAcwZqBaMEwBGtGogX9E6w1EC3ol2Ct0WK0Dh06tLSWonXmzJkBp4IyCVYLUrQePnz4S7Ru3Lgh&#10;WtAywWqJaEH3BKtFogXdEqyWiRZ0R7A6IFrQDcHqiGhB+wSrQ6IF7RKsjokWtEeweiBa0A7B6olo&#10;wdoJVo9EC9ZGsHomWjA7wRqAaMFsBGsgogXTE6wBiRZMR7AGJlowOcHKgGjBZAQrE6IFfyZYGREt&#10;WJ1gZUa0YGWClSHRgvEEK1OiBcsJVsZEC34lWJkTLfg/wQpAtOBfghWEaIFghSJa1E6wghEtaiZY&#10;AYkWtRKsoESLGglWYKJFbQQrONGiJoJVgBStBw8eLIvW2bNnB5wK2idYhdi4ceOyaF2/fl20KIpg&#10;FUS0KJ1gFUa0KJlgFUi0KJVgFUq0KJFgFUy0KI1gFW4xWgcPHlxaEy2iEqwKpGilD5eKFtEJViVE&#10;ixIIVkVEi+gEqzKiRWSCVSHRIirBqpRoEZFgVUy0iEawKidaRCJYiBZhCBYjokUEgsUS0SJ3gsUv&#10;RIucCRbLiBa5EizGEi1yJFisSLTIjWCxKtEiJ4LFH4kWuRAsJiJa5ECwmJhoMTTBYiqixZAEi6mJ&#10;FkMRLGYiWgxBsJiZaNE3wWJNRIs+CRZrJlr0RbBoxUrRmpubG3AqSiNYtGZctK5duyZatEawaJVo&#10;0SXBonWiRVcEi06IFl0QLDojWrRNsOiUaNEmwaJzokVbBIteiBZtECx6I1qslWDRK9FiLQSL3okW&#10;sxIsBiFazEKwGIxoMS3BYlCixTQEi8EtRuvAgQNLa6LFOIJFFlK0Hj16JFqsSrDIhmjxJ4JFVkSL&#10;1QgW2REtViJYZEm0GEewyJZo8TvBImuixc8Ei+yJFosEixBEi0SwCEO0ECxCEa26CRbhiFa9BIuQ&#10;RKtOgkVYolUfwSI00aqLYBGeaNVDsCiCaNVBsCjGStE6d+7cgFPRJsGiKOOidfXqVdEqhGBRHNEq&#10;l2BRJNEqk2BRLNEqj2BRNNEqi2BRPNEqh2BRBdEqg2BRDdGKT7CoimjFJlhUR7TiEiyqJFoxCRbV&#10;Eq14BIuqiVYsgkX1RCsOwYJGtKIQLPiPaOVPsOAnopU3wYLfiFa+BAvGEK08CRasQLTyI1iwCtHK&#10;i2DBH4hWPgQLJrAYrf379y+tiVb/BAsmlKL1+PFj0RqQYMEURGtYggVTEq3hCBbMQLSGIVgwI9Hq&#10;n2DBGohWvwQL1ki0+iNY0ALR6odgQUtWitb58+cHnKosggUtGhetK1euiFZLBAtaJlrdESzogGh1&#10;Q7CgI6LVPsGCDolWuwQLOiZa7REs6IFotUOwoCeitXaCBT0SrbURLOiZaM1OsGAAojUbwYKBiNb0&#10;BAsGJFrTESwYmGhNTrAgA6I1GcGCTIjWnwkWZES0VidYkBnRWplgQYZEazzBgkyJ1nLr/v7H0EMk&#10;nz59ajZv3twsjnPhwoXmr7/a6+mbN2+anTt3jp7sdevWtXZe6NrXr1+bo0ePNk+fPl1aS//Gs7Cw&#10;MOBUw8gmWM+fP2/27dvX+eO8fv262bVrV+ePA20SrX9lE6zPnz83mzZtWrrCunTpUrN+/frWzn/r&#10;1q3m/fv3zbNnz5q9e/e2dl7oi2hlFKwk7dm/ffs2up2enA0bNrR27t27dzevXr1qXrx40ezZs6e1&#10;80Kfao9WNW+679ixY3T8+PHjwJPA7Gp/I76aYG3ZsmV0FCyiqzlaggUB1RotwYKgaoyWYEFgtUWr&#10;mmBt3bp1dBQsSlNTtKoJlissSlZLtAQLCrEYrZ+/MVJatAQLCpKi9eTJk2XRmp+fH3Cq9ggWFGZc&#10;tNIn4UuIlmBBgUqNlmBBoUqMVnXB+vDhw8CTQH9Ki1Z1wXKFRW1KipZgQQVKiZZgQSVKiFa2P+D3&#10;9u3b0f02bd++vfnx40fz7t27Vn8cECL58uVLc+zYsebly5dLa+nDpZcvXx5wqslkGyygXxGiVc2W&#10;EFhdhO1hVvuibdu2jX6zuivfv38f/cmF7SCMd/fu3dHrMNfvH2a1JQRYjS0hEIZgAWEIFhCGYAFh&#10;CBYQhmABYQgWEIZgAWEIFhCGYAFhCBYQhmABYQgWEIZgAWEIFhCGYAFhCBYQhmABYQgWEIZgAWEI&#10;FhCGYAFhCBYQhmABYQgWEIZgAWEIFhCGYAFhCBYQhmABYQgWEIZgAWEIFhCGYAFhCBYQhmABYQgW&#10;EIZgAWEIFhDG/wCMkteGkad6+AAAAABJRU5ErkJgglBLAQItABQABgAIAAAAIQBKsGcLCAEAABMC&#10;AAATAAAAAAAAAAAAAAAAAAAAAABbQ29udGVudF9UeXBlc10ueG1sUEsBAi0AFAAGAAgAAAAhACOy&#10;auHXAAAAlAEAAAsAAAAAAAAAAAAAAAAAOQEAAF9yZWxzLy5yZWxzUEsBAi0AFAAGAAgAAAAhANdV&#10;0rWQBAAAJg8AAA4AAAAAAAAAAAAAAAAAOQIAAGRycy9lMm9Eb2MueG1sUEsBAi0AFAAGAAgAAAAh&#10;AKomDr68AAAAIQEAABkAAAAAAAAAAAAAAAAA9QYAAGRycy9fcmVscy9lMm9Eb2MueG1sLnJlbHNQ&#10;SwECLQAUAAYACAAAACEAK+ukweEAAAAKAQAADwAAAAAAAAAAAAAAAADoBwAAZHJzL2Rvd25yZXYu&#10;eG1sUEsBAi0ACgAAAAAAAAAhAKZiRq0iFAAAIhQAABQAAAAAAAAAAAAAAAAA9ggAAGRycy9tZWRp&#10;YS9pbWFnZTEucG5nUEsFBgAAAAAGAAYAfAEAAEodAAAAAA==&#10;">
                <v:shape id="Picture 36" o:spid="_x0000_s1041" type="#_x0000_t75" style="position:absolute;width:1821815;height:195580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GRZ&#10;2jvEAAAA2wAAAA8AAABkcnMvZG93bnJldi54bWxEj0FrwkAUhO8F/8PyhN7qJipBoqtIS6GH0lIV&#10;xNsz+0yC2bcx+6rpv+8WCh6HmfmGWax616grdaH2bCAdJaCIC29rLg3stq9PM1BBkC02nsnADwVY&#10;LQcPC8ytv/EXXTdSqgjhkKOBSqTNtQ5FRQ7DyLfE0Tv5zqFE2ZXadniLcNfocZJk2mHNcaHClp4r&#10;Ks6bb2cgw5f+eJlm6UebyudhP51s34WNeRz26zkooV7u4f/2mzUwyeDvS/wBevkLAAD//wMAUEsB&#10;Ai0AFAAGAAgAAAAhALMjUhL9AAAA5gEAABMAAAAAAAAAAAAAAAAAAAAAAFtDb250ZW50X1R5cGVz&#10;XS54bWxQSwECLQAUAAYACAAAACEAC6ruOdQAAACTAQAACwAAAAAAAAAAAAAAAAAuAQAAX3JlbHMv&#10;LnJlbHNQSwECLQAUAAYACAAAACEAMy8FnkEAAAA5AAAAEgAAAAAAAAAAAAAAAAArAgAAZHJzL3Bp&#10;Y3R1cmV4bWwueG1sUEsBAi0AFAAGAAgAAAAhAGRZ2jvEAAAA2wAAAA8AAAAAAAAAAAAAAAAAnAIA&#10;AGRycy9kb3ducmV2LnhtbFBLBQYAAAAABAAEAPcAAACNAwAAAAA=&#10;">
                  <v:imagedata r:id="rId37" o:title=""/>
                  <v:path arrowok="t"/>
                </v:shape>
                <v:shape id="Text Box 37" o:spid="_x0000_s1042" type="#_x0000_t202" style="position:absolute;left:571500;top:1714500;width:571500;height:5715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3BHtxAAA&#10;ANsAAAAPAAAAZHJzL2Rvd25yZXYueG1sRI9PawIxFMTvBb9DeEJvmtSqbbcbRSyCp4pWC709Nm//&#10;4OZl2aTu+u0bQehxmJnfMOmyt7W4UOsrxxqexgoEceZMxYWG49dm9ArCB2SDtWPScCUPy8XgIcXE&#10;uI73dDmEQkQI+wQ1lCE0iZQ+K8miH7uGOHq5ay2GKNtCmha7CLe1nCg1lxYrjgslNrQuKTsffq2G&#10;02f+8z1Vu+LDzprO9UqyfZNaPw771TuIQH34D9/bW6Ph+QVuX+IPkIs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NwR7cQAAADbAAAADwAAAAAAAAAAAAAAAACXAgAAZHJzL2Rv&#10;d25yZXYueG1sUEsFBgAAAAAEAAQA9QAAAIgDAAAAAA==&#10;" filled="f" stroked="f">
                  <v:textbox>
                    <w:txbxContent>
                      <w:p w14:paraId="2A432788" w14:textId="2E73F9FB" w:rsidR="008B6DE4" w:rsidRPr="001B2EC1" w:rsidRDefault="008B6DE4" w:rsidP="00144C2A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7</w:t>
                        </w:r>
                      </w:p>
                    </w:txbxContent>
                  </v:textbox>
                </v:shape>
                <v:shape id="Text Box 39" o:spid="_x0000_s1043" type="#_x0000_t202" style="position:absolute;left:800100;top:685800;width:571500;height:5715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DyAEwgAA&#10;ANsAAAAPAAAAZHJzL2Rvd25yZXYueG1sRI9Pi8IwFMTvgt8hPMHbmqiraDWKKAt7WvEveHs0z7bY&#10;vJQma7vffrOw4HGYmd8wy3VrS/Gk2heONQwHCgRx6kzBmYbz6eNtBsIHZIOlY9LwQx7Wq25niYlx&#10;DR/oeQyZiBD2CWrIQ6gSKX2ak0U/cBVx9O6uthiirDNpamwi3JZypNRUWiw4LuRY0Tan9HH8thou&#10;X/fb9V3ts52dVI1rlWQ7l1r3e+1mASJQG17h//an0TCew9+X+APk6h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YPIATCAAAA2wAAAA8AAAAAAAAAAAAAAAAAlwIAAGRycy9kb3du&#10;cmV2LnhtbFBLBQYAAAAABAAEAPUAAACGAwAAAAA=&#10;" filled="f" stroked="f">
                  <v:textbox>
                    <w:txbxContent>
                      <w:p w14:paraId="400AB516" w14:textId="0327D497" w:rsidR="008B6DE4" w:rsidRPr="001B2EC1" w:rsidRDefault="008B6DE4" w:rsidP="00144C2A">
                        <w:pPr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1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alibri" w:hAnsi="Calibri" w:cs="Calibri"/>
          <w:b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98176" behindDoc="1" locked="0" layoutInCell="1" allowOverlap="1" wp14:anchorId="42E7AF93" wp14:editId="11B508DB">
                <wp:simplePos x="0" y="0"/>
                <wp:positionH relativeFrom="column">
                  <wp:posOffset>114300</wp:posOffset>
                </wp:positionH>
                <wp:positionV relativeFrom="paragraph">
                  <wp:posOffset>133350</wp:posOffset>
                </wp:positionV>
                <wp:extent cx="2309495" cy="1993900"/>
                <wp:effectExtent l="0" t="0" r="1905" b="12700"/>
                <wp:wrapNone/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09495" cy="1993900"/>
                          <a:chOff x="0" y="0"/>
                          <a:chExt cx="2309495" cy="1993900"/>
                        </a:xfrm>
                      </wpg:grpSpPr>
                      <pic:pic xmlns:pic="http://schemas.openxmlformats.org/drawingml/2006/picture">
                        <pic:nvPicPr>
                          <pic:cNvPr id="26" name="Picture 26"/>
                          <pic:cNvPicPr>
                            <a:picLocks noChangeAspect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4300" y="0"/>
                            <a:ext cx="2195195" cy="199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7" name="Text Box 27"/>
                        <wps:cNvSpPr txBox="1"/>
                        <wps:spPr>
                          <a:xfrm>
                            <a:off x="0" y="685800"/>
                            <a:ext cx="40830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DFBAC2" w14:textId="16189598" w:rsidR="008B6DE4" w:rsidRPr="00144C2A" w:rsidRDefault="008B6DE4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914400" y="114300"/>
                            <a:ext cx="40830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051D957" w14:textId="70285531" w:rsidR="008B6DE4" w:rsidRPr="00144C2A" w:rsidRDefault="008B6DE4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144C2A">
                                <w:rPr>
                                  <w:sz w:val="32"/>
                                  <w:szCs w:val="32"/>
                                </w:rPr>
                                <w:t>1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Text Box 33"/>
                        <wps:cNvSpPr txBox="1"/>
                        <wps:spPr>
                          <a:xfrm>
                            <a:off x="1485900" y="381000"/>
                            <a:ext cx="28130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AD956BC" w14:textId="095C1D92" w:rsidR="008B6DE4" w:rsidRPr="00144C2A" w:rsidRDefault="008B6DE4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proofErr w:type="gramStart"/>
                              <w:r w:rsidRPr="00144C2A">
                                <w:rPr>
                                  <w:sz w:val="32"/>
                                  <w:szCs w:val="3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4" o:spid="_x0000_s1044" style="position:absolute;margin-left:9pt;margin-top:10.5pt;width:181.85pt;height:157pt;z-index:-251618304" coordsize="2309495,199390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FzdsovCBAAAsRMAAA4AAABkcnMvZTJvRG9jLnhtbOxYXU/jOBR9X2n/g5X3&#10;0qRN6Ycoo1AoGomdQQOreXZdp41I7Mh2aZnV/vc910lKaVkNjGb2YVUJUn9c2/ce33Ps5OzDpsjZ&#10;ozQ202ocRCdhwKQSep6pxTj4837aGgTMOq7mPNdKjoMnaYMP57//drYuR7KjlzqfS8MwibKjdTkO&#10;ls6Vo3bbiqUsuD3RpVToTLUpuEPVLNpzw9eYvcjbnTA8ba+1mZdGC2ktWi+rzuDcz5+mUrjPaWql&#10;Y/k4gG/OP41/zujZPj/jo4Xh5TITtRv8B7woeKaw6HaqS+44W5nsYKoiE0ZbnboToYu2TtNMSB8D&#10;oonCvWiujV6VPpbFaL0otzAB2j2cfnha8enx1rBsPg66ccAUL7BHflmGOsBZl4sRbK5NeVfemrph&#10;UdUo3k1qCvpFJGzjYX3awio3jgk0drrhMB72AibQFw2H3WFYAy+W2J2DcWJ59Z2R7WbhNvm3dafM&#10;xAj/NU4oHeD0/XzCKLcyMqgnKd40R8HNw6psYUtL7rJZlmfuyacnNo+cUo+3mbg1VeUZ8s5pAzm6&#10;aVWGFmBMQ8iqGsMpphstHixTerLkaiETWyKzASZZt1+a++qLBWd5Vk6zPKd9onIdGliwl0WvoFNl&#10;6KUWq0IqV1HOyBxRamWXWWkDZkaymElkkPk4jzwJsPE31tFylAKeBn91BkkYDjsXrUkvnLTisH/V&#10;SoZxv9UPr/pxGA+iSTT5m0ZH8WhlJeLl+WWZ1b6i9cDbV3O+VoeKTZ6V7JF77hNS3qHm17uIJoKE&#10;fLVGfAGqsEPZGenEkoopkKvbYbzt8DA/I0t7YMEQNlv/oecgEV857cHYY0gUxV2kP3uFJtGwh78D&#10;mmyTHYlgrLuWumBUAOBw16/BHxFMFWBjQq4rTdvuA8rViwbMSS0+CHK7LiIKojyk2DZZgtrbkCch&#10;fk3E7pa8lPCSpt1J/X6T+veUIxd6wzr9SnC8GakNcxu011lOwytPG+7vic7poDdodIWmJOWJw0E3&#10;rBEdRnFc9f9CQJFg/tCptsOn2wETJr1+J+n3hq3TpBe14igctJIk7LQup0mYhPF0MowviAkFUWGN&#10;o6nEwUYoAYxpzheNMr2ZEwUXL07NKGp7ZvwLI56R9iX3lEvKnVx9kSlOCq/y1ODPaDnJTcUwLgQU&#10;olKk2pqsKvq8fWBtT0MrKN+z6naEX1krtx1cZEobz5U9t+cPjctpZQ8q7MRNRbeZbfwRGdVHoh3N&#10;9PwJCWo0WAgy21JMM1Dyhlt3yw1uEGjErch9xiPN9Xoc6LoUsKU2315rJ3tQDb0Bo20fBwpXpoDl&#10;HxUo6NMXFxhfiZFCWMHs9sx2e9SqmGjIXuR980Wyd3lTTI0uvoKxCa2JLq4EVh4HrilOXHVLwtVL&#10;yCTxRtX5dqPuSpyKldST3NxvvnJT1prkkKifdEN6PtqTpsqWtkfpBBKZZl63COYK0xp+CNB/pETd&#10;zoESoQncIJ8gWO9RolpjSNxrnffie5Sj3dvuUY7Gwc+Ro16Tpkc5+v/IUfdQjrrNPr9TjqJ40KN3&#10;LdKj7iAK969HnUF0vB7hLnS8Hv0cPfIvr89H+fF65F/Yftn1yH/8wHchXJlefHjarfvr1POXtvN/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Mt+jjt8AAAAJAQAADwAAAGRycy9k&#10;b3ducmV2LnhtbEyPQUvDQBCF74L/YRnBm91sQzXEbEop6qkItoJ4m2anSWh2N2S3SfrvHU96mnm8&#10;4c33ivVsOzHSEFrvNKhFAoJc5U3rag2fh9eHDESI6Ax23pGGKwVYl7c3BebGT+6Dxn2sBYe4kKOG&#10;JsY+lzJUDVkMC9+TY+/kB4uR5VBLM+DE4baTyyR5lBZbxx8a7GnbUHXeX6yGtwmnTapext35tL1+&#10;H1bvXztFWt/fzZtnEJHm+HcMv/iMDiUzHf3FmSA61hlXiRqWiif7aaaeQBx5SVcJyLKQ/xuUPwAA&#10;AP//AwBQSwMECgAAAAAAAAAhAICextEnHwAAJx8AABQAAABkcnMvbWVkaWEvaW1hZ2UxLnBuZ4lQ&#10;TkcNChoKAAAADUlIRFIAAAEmAAABCwgGAAAAdPYrMgAAAARnQU1BAADZA0LWT6EAAAo3aUNDUHNS&#10;R0IgSUVDNjE5NjYtMi4xAAB4nJ2Wd1RT2RaHz703vVCSEIqU0GtoUgJIDb1IkS4qMQkQSsCQACI2&#10;RFRwRFGRpggyKOCAo0ORsSKKhQFRsesEGUTUcXAUG5ZJZK0Z37x5782b3x/3fmufvc/dZ+991roA&#10;kPyDBcJMWAmADKFYFOHnxYiNi2dgBwEM8AADbADgcLOzQhb4RgKZAnzYjGyZE/gXvboOIPn7KtM/&#10;jMEA/5+UuVkiMQBQmIzn8vjZXBkXyTg9V5wlt0/JmLY0Tc4wSs4iWYIyVpNz8ixbfPaZZQ858zKE&#10;PBnLc87iZfDk3CfjjTkSvoyRYBkX5wj4uTK+JmODdEmGQMZv5LEZfE42ACiS3C7mc1NkbC1jkigy&#10;gi3jeQDgSMlf8NIvWMzPE8sPxc7MWi4SJKeIGSZcU4aNkxOL4c/PTeeLxcwwDjeNI+Ix2JkZWRzh&#10;cgBmz/xZFHltGbIiO9g4OTgwbS1tvijUf138m5L3dpZehH/uGUQf+MP2V36ZDQCwpmW12fqHbWkV&#10;AF3rAVC7/YfNYC8AirK+dQ59cR66fF5SxOIsZyur3NxcSwGfaykv6O/6nw5/Q198z1K+3e/lYXjz&#10;kziSdDFDXjduZnqmRMTIzuJw+Qzmn4f4Hwf+dR4WEfwkvogvlEVEy6ZMIEyWtVvIE4gFmUKGQPif&#10;mvgPw/6k2bmWidr4EdCWWAKlIRpAfh4AKCoRIAl7ZCvQ730LxkcD+c2L0ZmYnfvPgv59V7hM/sgW&#10;JH+OY0dEMrgSUc7smvxaAjQgAEVAA+pAG+gDE8AEtsARuAAP4AMCQSiIBHFgMeCCFJABRCAXFIC1&#10;oBiUgq1gJ6gGdaARNIM2cBh0gWPgNDgHLoHLYATcAVIwDp6AKfAKzEAQhIXIEBVSh3QgQ8gcsoVY&#10;kBvkAwVDEVAclAglQ0JIAhVA66BSqByqhuqhZuhb6Ch0GroADUO3oFFoEvoVegcjMAmmwVqwEWwF&#10;s2BPOAiOhBfByfAyOB8ugrfAlXADfBDuhE/Dl+ARWAo/gacRgBAROqKLMBEWwkZCkXgkCREhq5AS&#10;pAJpQNqQHqQfuYpIkafIWxQGRUUxUEyUC8ofFYXiopahVqE2o6pRB1CdqD7UVdQoagr1EU1Ga6LN&#10;0c7oAHQsOhmdiy5GV6Cb0B3os+gR9Dj6FQaDoWOMMY4Yf0wcJhWzArMZsxvTjjmFGcaMYaaxWKw6&#10;1hzrig3FcrBibDG2CnsQexJ7BTuOfYMj4nRwtjhfXDxOiCvEVeBacCdwV3ATuBm8Et4Q74wPxfPw&#10;y/Fl+EZ8D34IP46fISgTjAmuhEhCKmEtoZLQRjhLuEt4QSQS9YhOxHCigLiGWEk8RDxPHCW+JVFI&#10;ZiQ2KYEkIW0h7SedIt0ivSCTyUZkD3I8WUzeQm4mnyHfJ79RoCpYKgQo8BRWK9QodCpcUXimiFc0&#10;VPRUXKyYr1iheERxSPGpEl7JSImtxFFapVSjdFTphtK0MlXZRjlUOUN5s3KL8gXlRxQsxYjiQ+FR&#10;iij7KGcoY1SEqk9lU7nUddRG6lnqOA1DM6YF0FJppbRvaIO0KRWKip1KtEqeSo3KcRUpHaEb0QPo&#10;6fQy+mH6dfo7VS1VT1W+6ibVNtUrqq/V5qh5qPHVStTa1UbU3qkz1H3U09S3qXep39NAaZhphGvk&#10;auzROKvxdA5tjssc7pySOYfn3NaENc00IzRXaO7THNCc1tLW8tPK0qrSOqP1VJuu7aGdqr1D+4T2&#10;pA5Vx01HoLND56TOY4YKw5ORzqhk9DGmdDV1/XUluvW6g7ozesZ6UXqFeu169/QJ+iz9JP0d+r36&#10;UwY6BiEGBQatBrcN8YYswxTDXYb9hq+NjI1ijDYYdRk9MlYzDjDON241vmtCNnE3WWbSYHLNFGPK&#10;Mk0z3W162Qw2szdLMasxGzKHzR3MBea7zYct0BZOFkKLBosbTBLTk5nDbGWOWtItgy0LLbssn1kZ&#10;WMVbbbPqt/pobW+dbt1ofceGYhNoU2jTY/OrrZkt17bG9tpc8lzfuavnds99bmdux7fbY3fTnmof&#10;Yr/Bvtf+g4Ojg8ihzWHS0cAx0bHW8QaLxgpjbWadd0I7eTmtdjrm9NbZwVnsfNj5FxemS5pLi8uj&#10;ecbz+PMa54256rlyXOtdpW4Mt0S3vW5Sd113jnuD+wMPfQ+eR5PHhKepZ6rnQc9nXtZeIq8Or9ds&#10;Z/ZK9ilvxNvPu8R70IfiE+VT7XPfV8832bfVd8rP3m+F3yl/tH+Q/zb/GwFaAdyA5oCpQMfAlYF9&#10;QaSgBUHVQQ+CzYJFwT0hcEhgyPaQu/MN5wvnd4WC0IDQ7aH3wozDloV9H44JDwuvCX8YYRNRENG/&#10;gLpgyYKWBa8ivSLLIu9EmURJonqjFaMTopujX8d4x5THSGOtYlfGXorTiBPEdcdj46Pjm+KnF/os&#10;3LlwPME+oTjh+iLjRXmLLizWWJy++PgSxSWcJUcS0YkxiS2J7zmhnAbO9NKApbVLp7hs7i7uE54H&#10;bwdvku/KL+dPJLkmlSc9SnZN3p48meKeUpHyVMAWVAuep/qn1qW+TgtN25/2KT0mvT0Dl5GYcVRI&#10;EaYJ+zK1M/Myh7PMs4qzpMucl+1cNiUKEjVlQ9mLsrvFNNnP1IDERLJeMprjllOT8yY3OvdInnKe&#10;MG9gudnyTcsn8n3zv16BWsFd0VugW7C2YHSl58r6VdCqpat6V+uvLlo9vsZvzYG1hLVpa38otC4s&#10;L3y5LmZdT5FW0ZqisfV+61uLFYpFxTc2uGyo24jaKNg4uGnupqpNH0t4JRdLrUsrSt9v5m6++JXN&#10;V5VffdqStGWwzKFsz1bMVuHW69vctx0oVy7PLx/bHrK9cwdjR8mOlzuX7LxQYVdRt4uwS7JLWhlc&#10;2V1lULW16n11SvVIjVdNe61m7aba17t5u6/s8djTVqdVV1r3bq9g7816v/rOBqOGin2YfTn7HjZG&#10;N/Z/zfq6uUmjqbTpw37hfumBiAN9zY7NzS2aLWWtcKukdfJgwsHL33h/093GbKtvp7eXHgKHJIce&#10;f5v47fXDQYd7j7COtH1n+F1tB7WjpBPqXN451ZXSJe2O6x4+Gni0t8elp+N7y+/3H9M9VnNc5XjZ&#10;CcKJohOfTuafnD6Vderp6eTTY71Leu+ciT1zrS+8b/Bs0Nnz53zPnen37D953vX8sQvOF45eZF3s&#10;uuRwqXPAfqDjB/sfOgYdBjuHHIe6Lztd7hmeN3ziivuV01e9r567FnDt0sj8keHrUddv3ki4Ib3J&#10;u/noVvqt57dzbs/cWXMXfbfkntK9ivua9xt+NP2xXeogPT7qPTrwYMGDO2PcsSc/Zf/0frzoIflh&#10;xYTORPMj20fHJn0nLz9e+Hj8SdaTmafFPyv/XPvM5Nl3v3j8MjAVOzX+XPT806+bX6i/2P/S7mXv&#10;dNj0/VcZr2Zel7xRf3PgLett/7uYdxMzue+x7ys/mH7o+Rj08e6njE+ffgP3hPP7j3BmKgAAAAlw&#10;SFlzAAALEwAACxMBAJqcGAAAACR0RVh0U29mdHdhcmUAUXVpY2tUaW1lIDcuNy4zIChNYWMgT1Mg&#10;WCkABF83UwAAAAd0SU1FB90LBgYLF1Rl6yIAABRDSURBVHic7d0JtM7lFsfxfTjGDOEcU7oRohRK&#10;SMk8lYxxMk8JDUialBCaVrRoEqUyHhyaMyfzEEpONMkUTeYiwunc9l5Xt7o3Hcf7nuf5v+/3s5Z1&#10;rrW01m6t69ez///9309M6m8EADySyXUBAPBXBBMA7xBMALxDMAHwDsEEwDsEEwDvEEwAvEMwAfAO&#10;wQTAOwQTAO8QTAC8QzAB8A7BBMA7BBMA7xBMALxDMAHwDsEEwDsEEwDvEEwAvEMwAfAOwQTAOwQT&#10;AO8QTAC8QzAB8A7BBMA7BBMA7xBMALxDMAHwDsEEwDsEEwDvEEwAvEMwAfAOwQTAOwQTAO8QTAC8&#10;QzAB8A7BBMA7BBMA7xBMALxDMAHwDsEEwDsEEwDvEEwAvEMwAfAOwQTAOwQTAO8QTAC8QzAB8A7B&#10;BMA7BBMA7xBMALxDMAHwDsEEwDsEEwDvEEwAvEMwAfBOrOsC/mjbtm1SpUoVufLKK6VRo0aSI0eO&#10;NP1zn3zyiRQqVEji4+PDXCEQbFu3bpUDBw7ImDFjJFMmj88lqR4ZP358qpbEL37xK7y/Ro0a5fqv&#10;+2l5dWIqXLiw/SxSpIjUqFFD8ubN+4//zJ49e+T111+X3LlzS9u2bcNdIhA4v/09l48++kjWrVtn&#10;v8+fP7907NjRcVWn51UwnXL55ZfLtGnT0vRnN2zYYMFUsmRJGTt2bJgrA4Jl37590qFDBwslbd0G&#10;DBggw4YNk5iYGNelnZaXwQTg7H3wwQfSunVr2blzp8TFxcnUqVOlfv36rstKE4+ffgFIrxdffFGu&#10;vfZaC6Vq1apZKxeUUFIEExBBjhw5Iu3atZMePXrI8ePHpVevXrJkyRIpVqyY69LOCK0cECE+/fRT&#10;ufHGG+2nvgwaP368tXJBxIkJiACJiYlSuXJlC6Vy5crJ2rVrAxtKimACAkzbtbvuusvaN23jEhIS&#10;7KF3mTJlXJd2VmjlgIDSB9t6KtIgypYtm4wePVp69uzpuqyQIJiAAJo7d67NJ+mcUvHixWXmzJlS&#10;qVIl12WFDK0cECC//vqrDB8+XK6//noLpcaNG8uHH34YUaGkODEBAaGfX+mzpIULF0rmzJll4MCB&#10;MnjwYO+nuNODYAICYNWqVfZge9euXVKwYEH7ZKt27dquywobWjnAc88//7zUrFnTQql69eo2xR3J&#10;oaS8PTGNGDFCJkyYIKVLlz7tn9M+W+3evTsjygIyzE8//SQ333yzJCUl2e979+4tTz31lMTGevvX&#10;NmS8/Td8/PHHLXR0CVxaHDt2LMwVARlH/3+vU9xffPGF5MmTR1599VVp0aKF67IyjLfBtGLFCnvI&#10;V7Ro0X/8s6tXr5b27dtnQFVA+E2fPl26desmP//8s5QvX15mzZolpUqVcl1WhvI2mHRyNa3Tq9H0&#10;XxJErl9++UX69u37+14x/Y+tbglI64rpSOJtMAHRZPv27dKqVStZv369ZM+eXZ599ll7vhStCCbA&#10;sXfeeUc6depklwToJlad4q5YsaLrspxiXABwJCUlRYYMGSJNmza1UGrWrJmdmKI9lBQnJsCB77//&#10;3i7PeP/9922K++GHH5YHH3zQdVneIJiADLZs2TK56aab5Ntvv7WbgfQtnN4KhP+ilQMy0NNPPy11&#10;6tSxUNJpbp3iJpT+F8EEZIBDhw5Jy5YtbRxAny3pcrf33nvv97sU8We0ckCYffzxxzYKsGXLFjn3&#10;3HNl4sSJ0qRJE9dleY0TExBGkydPtuuTNJT0IlfdnUQo/TOCCQgD/XZTByT1Ku6jR49Kly5dbHVJ&#10;iRIlXJcWCLRyQIh99dVX1rrp9fX6OcmYMWOkc+fOrssKFIIJCKE33njDTkf6sFtX9ugHuJdddpnr&#10;sgKHVg4IgZMnT9qApH5QrqGkK0vWrVtHKKUTJybgLOlMkg5M6uCkLnF75JFH5N5773VdVqARTMBZ&#10;WLx4sbRp08Y+MTnvvPNsivuaa65xXVbg0coB6ZCamiojR46UevXqWSjVrVvXprgJpdAgmIAzdPDg&#10;QdsEcPfdd9s9b/fdd5/Mnz9f4uPjXZcWMWjlgDOgA5I6CrBt2zbJnz+/TJo0yS6fRGhxYgLS6JVX&#10;XpGrr77aQqly5coWUoRSeBBMwD/QSwF0QFIvCNC93N27d5fly5fLBRdc4Lq0iEUrB5yGXp+krVty&#10;crKcc845Mm7cOLumG+FFMAF/Q3dv6ylJL54sW7asTXFfcsklrsuKCrRywF+cOHHCBiRbt25toaTD&#10;k2vXriWUMhAnJuAP9Kr5hIQEWblypWTJksVuhNalbshYBBPwH3rzsz4/2rNnj5x//vmSlJQkVatW&#10;dV1WVKKVQ9TTKW49GTVs2NBCSX/qFDeh5A7BhKi2f/9+ady4sQwYMMB+rxsCZs+eLQUKFHBcWXSj&#10;lUPU0gfa+oB7x44dEhcXJ1OmTJEGDRq4LgvCiQlR6sUXX5Tq1atbKF111VU2xU0o+YNgQlQ5cuSI&#10;tG/fXnr06CHHjx+XW2+9VZYuXWoPu+EPWjlEjc8++8w2S27evFly5col48ePt9EA+IcTE6LCtGnT&#10;7MNbDaVy5crZ2ltCyV8EEyKatmv9+vWTtm3byuHDh62NW7NmjZQpU8Z1aTgNWjlErK+//treumkQ&#10;ZcuWTZ588knp3bu367KQBgQTItK8efPsdLRv3z5bT6If5F555ZWuy0Ia0cohouiq2+HDh9sCNw0l&#10;/amjAIRSsHBiQsTYu3evfeu2YMECyZQpkwwZMkQGDRokMTExrkvDGSKYEBFWr15tz5N27dolBQsW&#10;lMTERKlTp47rspBOtHIIvOeff15q1KhhoaTXJ+kHuIRSsBFMCKxTS9xuv/12W+7Wp08fu4CyaNGi&#10;rkvDWaKVQyBt2rTJprg///xzyZMnj91g0rJlS9dlIUQ4MSFwJk+eLFWqVLFQKl++vE1xE0qRhWBC&#10;YOjVSTog2bFjR7tSSeeU9KF36dKlXZeGEKOVQyBs377d3rrp6Sh79uzyzDPP2P1uiEwEE7z37rvv&#10;2inpwIEDcuGFF9oU9+WXX+66LIQRrRy8lZKSIoMHD5YmTZpYKDVt2lTWr19PKEUBTkzw0g8//GAb&#10;ARYtWiSZM2eWoUOH2l5uprijA8EE7yxfvtzmk7755hspXLiw7VKqWbOm67KQgWjl4JXRo0dL7dq1&#10;LZQ0jHSKm1CKPgQTvPDjjz/awOSdd95pz5b09tv33nvPTkyIPrRycG7jxo0WSlu2bJFzzz1XJkyY&#10;YA+6Eb04McEpneLW65M0lPRtm751I5RAMMGJY8eO2YCkzicdPXpUunTpIitXrrQ5JYBWDhlu69at&#10;1rpt2LBBcuTIYWtLNJiAUwgmZKg333zTQujgwYP2jZtOceuHuMAf0cohQ+ibtgceeECaN29uoaTb&#10;APS7N0IJ/w8nJoTdd999ZwOTehV3bGysPPLII3Lvvfe6LgseI5gQVkuWLJE2bdpYOOlmyRkzZtj6&#10;W+B0aOUQFqmpqTJy5EipW7euhZLu4NYpbkIJaUEwIeT0GZI+S7r77rvtnrf77rtP5s+fb7eXAGlB&#10;K4eQ0lNRq1atbCQgX758MmnSJGncuLHrshAwnJgQMnohwNVXX22hpDff6g24hBLSg2DCWTs1ud2t&#10;Wzeb6L7llltsdUnx4sVdl4aAopXDWfnyyy9tijs5OVly5swpY8eOlQ4dOrguCwFHMCHdZs2aZack&#10;XVlSpkwZ+325cuVcl4UIQCuHM3by5EkbkNSH3BpKCQkJNsVNKCFUODHhjOzevdumuFesWCFZsmSR&#10;J554Qvr16+e6LEQYgglpphsl27VrZxcFFCtWTJKSkmyXEhBqtHL4RzrF/fjjj0uDBg0slPSnzisR&#10;SggXggmntX//frnhhhvs6iQ1cOBAmTNnjsTFxTmuDJGMVg5/Sx9o6wPuHTt2SIECBWTKlCnSsGFD&#10;12UhCnBiwv81btw4++BWQ6lq1arWuhFKyCgEE/7kyJEjNiDZs2dPOX78uNx66622R+n88893XRqi&#10;CK0cfvfZZ59Z67Zp0ybJlSuXvPTSSzYaAGQ0gglm+vTpdmvJ4cOH5ZJLLrEp7rJly7ouC1GKVi7K&#10;nThxwgYkdcukhpLOKX3wwQeEEpzixBTFvv76a/ucZPXq1ZI1a1bbOHnHHXe4LgsgmKKVbpRs3769&#10;7N27Vy644AKb4q5cubLrsgBDKxdldNXtsGHD5LrrrrNQ0p+60I1Qgk84MUURDSI9JelpKVOmTDJk&#10;yBAZNGiQxMTEuC4N+BOCKUrocyR9nqTPleLj4yUxMdFuMAF8RCsXBZ577jmpUaOGhZLu5NYpbkIJ&#10;PiOYIpi+/tcxAH3TpmMBffr0kcWLF8t5553nujTgtGjlIpROb+sUt05z58mTR15++WXbzQ0EASem&#10;CKRbAPTDWw2lyy67zLYEEEoIEoIpguhHt9q26Ue4+jFup06d7KF36dKlXZcGnBFauQih60m0ddPT&#10;UbZs2WTUqFHSq1cv12UB6UIwRYDZs2dLx44dbdtkiRIlZObMmXLFFVe4LgtIN1q5ANMp7sGDB9vq&#10;Ww2lJk2a2BQ3oYSg48QUUHopgG4C0JtLMmfOLEOHDrW93ExxIxIQTAGkd7rpAje9461QoUIybdo0&#10;qVWrluuygJChlQuY0aNHWwhpKOk0t05xE0qINARTQOhV3PrW7c4777Qruvv3729tXJEiRVyXBoQc&#10;rVwAJCcn24Dkl19+KXnz5pUJEyZIs2bNXJcFhA0nJs9pCOkUt4ZSxYoVZf369YQSIh7B5Kljx47Z&#10;gGSXLl3k6NGj0rVrV1m1apWULFnSdWlA2NHKeWjr1q32PEkfbOfIkcPWlmgwAdGCYPLMW2+9JZ07&#10;d5aDBw9KqVKlbIq7QoUKrssCMhStnCdSUlLkgQcekObNm1sotWjRwr57I5QQjTgxeeC7776zhW5L&#10;liyR2NhYefTRR+Wee+5xXRbgDMHk2NKlS22KW8OpaNGidiNu9erVXZcFOEUr50hqaqqMGDFC6tSp&#10;Y6FUu3Zt+wCXUAIIJicOHTpkz5C0XdMNAffff78sWLDAvnsDQCuX4TZs2GBT3DoSkC9fPpk4caKt&#10;LQHwX5yYMpBeCFCtWjULpUqVKlnrRigB/4tgygCnJrdvvvlmm+i+5ZZbbHVJ8eLFXZcGeIlWLsy2&#10;bNlirdvGjRslZ86c8sILL9gaXAB/j2AKo9dee81OSrqypEyZMjbFfemll7ouC/AerVwY6L4kfeOm&#10;JyUNpdatW8vatWsJJSCNODGF2DfffGMDk8uXL5csWbLIE088If369XNdFhAoBFMILVq0SNq2bWsX&#10;BRQrVkxmzJhhb+EAnBlauRDQKe7HHntMGjRoYKFUv359GwUglID0IZjO0oEDB+w+N90MoFPcAwcO&#10;lLlz50p8fLzr0oDAopU7C7qWRB9sb9++XQoUKCCTJ0+WRo0auS4LCDxOTOk0btw4++BWQ6lKlSrW&#10;uhFKQGgQTGfo559/tgHJnj17yi+//CK33XabLFu2TP71r3+5Lg2IGLRyZ+Dzzz+32aRNmzZJrly5&#10;7NSkb+EAhBbBlEb66r979+7y008/ycUXXyyzZs2ynwBCj1buH5w4ccJuv9WhSQ0lPSHpFDehBIQP&#10;J6bT2LVrl711W716tWTNmlVGjhwpd9xxh+uygIhHMP0N3SjZrl072bt3rz3YTkpKsrdvAMKPVu4v&#10;dEhy2LBh9upfQ0l/6igAoQRkHE5Mf7Bv3z5p3769zJs3TzJlyiQPP/ywPPTQQxITE+O6NCCqEEz/&#10;sWbNGklISJCdO3fa5yRTp06VevXquS4LiEq0cr957rnnpEaNGhZK+uGttm6EEuBOVAfT4cOH7fW/&#10;vmk7fvy49O3b127D1ZUlANyJ2lZu8+bN0qpVK/n0008ld+7cdoOJ/h6Ae1F5YtLnR/qWTUNJ193q&#10;lgBCCfBHVAWTtmvatumbtyNHjtjHuPrQ+6KLLnJdGoA/iJpWbseOHb9fCpAtWzYZPXq0bQgA4J+o&#10;CKY5c+ZIhw4dZP/+/VKiRAmb4tabcAH4KaJbOZ3iHjRokDRu3NhCSa/jXr9+PaEEeC5iT0x79uyx&#10;b90WLlwomTNnts9M7r//fqa4gQCIyGBauXKlTXHv3r1bChUqJImJiVK7dm3XZQFIo4hr5UaNGiW1&#10;atWyULr22mvlo48+IpSAgImYYNIlbvrWTW+91eVu/fv3twsoixQp4ro0AGcoIlq55ORkG5D84osv&#10;JG/evPLKK69IixYtXJcFIJ0Cf2KaOHGiXHXVVRZKFSpUsCluQgkItsAGk16dpAOSnTt3tiuVunbt&#10;KqtWrZJSpUq5Lg3AWQpkK7dt2zZr3XQ9Sfbs2W1tSbdu3VyXBSBEAhdMb7/9tnTq1EkOHjwoJUuW&#10;lJkzZ0rFihVdlwUghALTyqWkpMiAAQOkWbNmFkrNmze3KW5CCYg8gTgxff/999KmTRtZvHixxMbG&#10;yqOPPir33HOP67IAhIn3wbRs2TK7bPLbb7+1maTp06fb4CSAyOV1KzdixAipU6eOhZJOc+sUN6EE&#10;RD4vT0w6ua2zSG+88YZ9dKsf3w4fPtw+xgUQ+bwMphUrVthsUr58+WTChAnSpEkT1yUByEBeBdP8&#10;+fPtp4bSFVdcYaMAutgNQHSJSf2N6yKULnF799137X/HxcXJrl27bAUugOjjxcNv3TSp97npKICq&#10;WrUqoQREMW9OTFu2bJEsWbLY5km9tSRPnjyuSwLgiDfBBACneNHKAcAfEUwAvEMwAfAOwQTAOwQT&#10;AO8QTAC8QzAB8A7BBMA7BBMA7xBMALxDMAHwDsEEwDsEEwDvEEwAvEMwAfAOwQTAOwQTAO8QTAC8&#10;QzAB8A7BBMA7BBMA7xBMALxDMAHwDsEEwDsEEwDvEEwAvEMwAfAOwQTAOwQTAO8QTAC8QzAB8A7B&#10;BMA7BBMA7xBMALxDMAHwDsEEwDsEEwDvEEwAvPNvJ5PSekzYo+IAAAAASUVORK5CYIJQSwECLQAU&#10;AAYACAAAACEASrBnCwgBAAATAgAAEwAAAAAAAAAAAAAAAAAAAAAAW0NvbnRlbnRfVHlwZXNdLnht&#10;bFBLAQItABQABgAIAAAAIQAjsmrh1wAAAJQBAAALAAAAAAAAAAAAAAAAADkBAABfcmVscy8ucmVs&#10;c1BLAQItABQABgAIAAAAIQBc3bKLwgQAALETAAAOAAAAAAAAAAAAAAAAADkCAABkcnMvZTJvRG9j&#10;LnhtbFBLAQItABQABgAIAAAAIQCqJg6+vAAAACEBAAAZAAAAAAAAAAAAAAAAACcHAABkcnMvX3Jl&#10;bHMvZTJvRG9jLnhtbC5yZWxzUEsBAi0AFAAGAAgAAAAhADLfo47fAAAACQEAAA8AAAAAAAAAAAAA&#10;AAAAGggAAGRycy9kb3ducmV2LnhtbFBLAQItAAoAAAAAAAAAIQCAnsbRJx8AACcfAAAUAAAAAAAA&#10;AAAAAAAAACYJAABkcnMvbWVkaWEvaW1hZ2UxLnBuZ1BLBQYAAAAABgAGAHwBAAB/KAAAAAA=&#10;">
                <v:shape id="Picture 26" o:spid="_x0000_s1045" type="#_x0000_t75" style="position:absolute;left:114300;width:2195195;height:199390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Ac8&#10;+NTGAAAA2wAAAA8AAABkcnMvZG93bnJldi54bWxEj09rAjEUxO8Fv0N4Qm+aVYroahTbUrDQKv45&#10;2Ntj87pZu3kJm1TXb28KQo/DzPyGmS1aW4szNaFyrGDQz0AQF05XXCo47N96YxAhImusHZOCKwVY&#10;zDsPM8y1u/CWzrtYigThkKMCE6PPpQyFIYuh7zxx8r5dYzEm2ZRSN3hJcFvLYZaNpMWK04JBTy+G&#10;ip/dr1WwGjxPxvrjWD+dNp/m8OXf16/eK/XYbZdTEJHa+B++t1dawXAEf1/SD5DzGwAAAP//AwBQ&#10;SwECLQAUAAYACAAAACEAsyNSEv0AAADmAQAAEwAAAAAAAAAAAAAAAAAAAAAAW0NvbnRlbnRfVHlw&#10;ZXNdLnhtbFBLAQItABQABgAIAAAAIQALqu451AAAAJMBAAALAAAAAAAAAAAAAAAAAC4BAABfcmVs&#10;cy8ucmVsc1BLAQItABQABgAIAAAAIQAzLwWeQQAAADkAAAASAAAAAAAAAAAAAAAAACsCAABkcnMv&#10;cGljdHVyZXhtbC54bWxQSwECLQAUAAYACAAAACEABzz41MYAAADbAAAADwAAAAAAAAAAAAAAAACc&#10;AgAAZHJzL2Rvd25yZXYueG1sUEsFBgAAAAAEAAQA9wAAAI8DAAAAAA==&#10;">
                  <v:imagedata r:id="rId38" o:title=""/>
                  <v:path arrowok="t"/>
                </v:shape>
                <v:shape id="Text Box 27" o:spid="_x0000_s1046" type="#_x0000_t202" style="position:absolute;top:685800;width:408305;height:914400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7zN6JxwAA&#10;ANsAAAAPAAAAZHJzL2Rvd25yZXYueG1sRI9Ba8JAFITvhf6H5RV6kboxgi2pq4hiERRL0x56fM2+&#10;Jmmzb8PuGqO/visIPQ4z8w0znfemER05X1tWMBomIIgLq2suFXy8rx+eQPiArLGxTApO5GE+u72Z&#10;Yqbtkd+oy0MpIoR9hgqqENpMSl9UZNAPbUscvW/rDIYoXSm1w2OEm0amSTKRBmuOCxW2tKyo+M0P&#10;RsH51e1smu5eRl+f47oLq8HPfrtX6v6uXzyDCNSH//C1vdEK0ke4fIk/QM7+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O8zeiccAAADbAAAADwAAAAAAAAAAAAAAAACXAgAAZHJz&#10;L2Rvd25yZXYueG1sUEsFBgAAAAAEAAQA9QAAAIsDAAAAAA==&#10;" filled="f" stroked="f">
                  <v:textbox>
                    <w:txbxContent>
                      <w:p w14:paraId="6DDFBAC2" w14:textId="16189598" w:rsidR="008B6DE4" w:rsidRPr="00144C2A" w:rsidRDefault="008B6DE4">
                        <w:pPr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14</w:t>
                        </w:r>
                      </w:p>
                    </w:txbxContent>
                  </v:textbox>
                </v:shape>
                <v:shape id="Text Box 32" o:spid="_x0000_s1047" type="#_x0000_t202" style="position:absolute;left:914400;top:114300;width:408305;height:914400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uYuvMxwAA&#10;ANsAAAAPAAAAZHJzL2Rvd25yZXYueG1sRI9Pa8JAFMTvhX6H5RV6Ed0YoUh0FWlpKSiKfw4en9ln&#10;Ept9G3a3MfbTdwtCj8PM/IaZzjtTi5acrywrGA4SEMS51RUXCg779/4YhA/IGmvLpOBGHuazx4cp&#10;ZtpeeUvtLhQiQthnqKAMocmk9HlJBv3ANsTRO1tnMETpCqkdXiPc1DJNkhdpsOK4UGJDryXlX7tv&#10;o+Bn41Y2TVcfw9NxVLXhrXdZL9dKPT91iwmIQF34D9/bn1rBKIW/L/EHyNkv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rmLrzMcAAADbAAAADwAAAAAAAAAAAAAAAACXAgAAZHJz&#10;L2Rvd25yZXYueG1sUEsFBgAAAAAEAAQA9QAAAIsDAAAAAA==&#10;" filled="f" stroked="f">
                  <v:textbox>
                    <w:txbxContent>
                      <w:p w14:paraId="3051D957" w14:textId="70285531" w:rsidR="008B6DE4" w:rsidRPr="00144C2A" w:rsidRDefault="008B6DE4">
                        <w:pPr>
                          <w:rPr>
                            <w:sz w:val="32"/>
                            <w:szCs w:val="32"/>
                          </w:rPr>
                        </w:pPr>
                        <w:r w:rsidRPr="00144C2A">
                          <w:rPr>
                            <w:sz w:val="32"/>
                            <w:szCs w:val="32"/>
                          </w:rPr>
                          <w:t>17</w:t>
                        </w:r>
                      </w:p>
                    </w:txbxContent>
                  </v:textbox>
                </v:shape>
                <v:shape id="Text Box 33" o:spid="_x0000_s1048" type="#_x0000_t202" style="position:absolute;left:1485900;top:381000;width:281305;height:914400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Lk5XxgAA&#10;ANsAAAAPAAAAZHJzL2Rvd25yZXYueG1sRI9Ba8JAFITvBf/D8gQvUjcmUCS6SrFUChVLtQePz+wz&#10;Sc2+DbvbmPbXdwtCj8PMfMMsVr1pREfO15YVTCcJCOLC6ppLBR+H5/sZCB+QNTaWScE3eVgtB3cL&#10;zLW98jt1+1CKCGGfo4IqhDaX0hcVGfQT2xJH72ydwRClK6V2eI1w08g0SR6kwZrjQoUtrSsqLvsv&#10;o+DnzW1tmm4309Mxq7vwNP7cve6UGg37xzmIQH34D9/aL1pBlsHfl/gD5PIX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BLk5XxgAAANsAAAAPAAAAAAAAAAAAAAAAAJcCAABkcnMv&#10;ZG93bnJldi54bWxQSwUGAAAAAAQABAD1AAAAigMAAAAA&#10;" filled="f" stroked="f">
                  <v:textbox>
                    <w:txbxContent>
                      <w:p w14:paraId="3AD956BC" w14:textId="095C1D92" w:rsidR="008B6DE4" w:rsidRPr="00144C2A" w:rsidRDefault="008B6DE4">
                        <w:pPr>
                          <w:rPr>
                            <w:sz w:val="32"/>
                            <w:szCs w:val="32"/>
                          </w:rPr>
                        </w:pPr>
                        <w:proofErr w:type="gramStart"/>
                        <w:r w:rsidRPr="00144C2A">
                          <w:rPr>
                            <w:sz w:val="32"/>
                            <w:szCs w:val="3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Pr="00442282">
        <w:rPr>
          <w:rFonts w:ascii="Calibri" w:hAnsi="Calibri" w:cs="Calibri"/>
          <w:b/>
          <w:sz w:val="22"/>
          <w:szCs w:val="22"/>
        </w:rPr>
        <w:t>Find the measure of the indicated angle to the nearest degree.</w:t>
      </w:r>
    </w:p>
    <w:p w14:paraId="14F483BA" w14:textId="29ABCEAE" w:rsidR="00144C2A" w:rsidRDefault="00144C2A"/>
    <w:p w14:paraId="0F107A49" w14:textId="38081F48" w:rsidR="00144C2A" w:rsidRDefault="00144C2A" w:rsidP="00144C2A">
      <w:pPr>
        <w:tabs>
          <w:tab w:val="left" w:pos="170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E5CE91C" wp14:editId="69218742">
                <wp:simplePos x="0" y="0"/>
                <wp:positionH relativeFrom="column">
                  <wp:posOffset>4114800</wp:posOffset>
                </wp:positionH>
                <wp:positionV relativeFrom="paragraph">
                  <wp:posOffset>241300</wp:posOffset>
                </wp:positionV>
                <wp:extent cx="800100" cy="685800"/>
                <wp:effectExtent l="0" t="0" r="0" b="0"/>
                <wp:wrapSquare wrapText="bothSides"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01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464304" w14:textId="77B6CF28" w:rsidR="008B6DE4" w:rsidRPr="00144C2A" w:rsidRDefault="008B6DE4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144C2A">
                              <w:rPr>
                                <w:sz w:val="32"/>
                                <w:szCs w:val="32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1" o:spid="_x0000_s1049" type="#_x0000_t202" style="position:absolute;margin-left:324pt;margin-top:19pt;width:63pt;height:54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bdDhNACAAAXBgAADgAAAGRycy9lMm9Eb2MueG1srFRNb9swDL0P2H8QdE9tB06bGnUKN0WGAUVX&#10;rB16VmQ5MWZLmqQkzob99z3JcfqxHdZhF5siKYp8j+TFZdc2ZCuMrZXMaXISUyIkV2UtVzn98rAY&#10;TSmxjsmSNUqKnO6FpZez9+8udjoTY7VWTSkMQRBps53O6do5nUWR5WvRMnuitJAwVsq0zOFoVlFp&#10;2A7R2yYax/FptFOm1EZxYS20172RzkL8qhLcfaoqKxxpcorcXPia8F36bzS7YNnKML2u+SEN9g9Z&#10;tKyWePQY6po5Rjam/i1UW3OjrKrcCVdtpKqq5iLUgGqS+FU192umRagF4Fh9hMn+v7D8dntnSF3m&#10;NE0okawFRw+ic+RKdQQq4LPTNoPbvYaj66AHz4PeQunL7irT+j8KIrAD6f0RXR+NQzmNUSEsHKbT&#10;6QRHHyV6uqyNdR+EaokXcmpAXsCUbW+s610HF/+WVIu6aQKBjXyhQMxeI0IH9LdZhkQgek+fUmDn&#10;x3xyNi7OJuej02KSjNIkno6KIh6PrhdFXMTpYn6eXv1EFi1L0myHPtHoMg8QcFg0bHXgxJv/jpSW&#10;8RctnCRRaJ6+PgQOkAypRh78HuQguX0jfAGN/Cwq0Baw9oowMGLeGLJlaHXGuZAu0BTAgLf3qgDY&#10;Wy4e/ANkAcq3XO7BH15W0h0vt7VUJlD7Ku3y65By1fsDjGd1e9F1yy70a3I2NOFSlXv0plH9dFvN&#10;FzU66IZZd8cMxhlNhxXlPuFTNWqXU3WQKFkr8/1Peu8PQmGlxNOeU/ttw4ygpPkoMX/nSZr6fRIO&#10;KZoIB/PcsnxukZt2rkALRgzZBdH7u2YQK6PaR2yywr8KE5Mcb+fUDeLc9UsLm5CLoghO2CCauRt5&#10;r7kP7Vny8/HQPTKjD0Pk0Em3algkLHs1S72vvylVsXGqqsOgeaB7VA8EYPuEvjxsSr/enp+D19M+&#10;n/0CAAD//wMAUEsDBBQABgAIAAAAIQD6cUye3QAAAAoBAAAPAAAAZHJzL2Rvd25yZXYueG1sTI9P&#10;T8MwDMXvSHyHyEjcWAKUbpS6EwJxBTH+SNyyxmsrGqdqsrV8e7wTnGzrPT3/Xrmefa8ONMYuMMLl&#10;woAiroPruEF4f3u6WIGKybKzfWBC+KEI6+r0pLSFCxO/0mGTGiUhHAuL0KY0FFrHuiVv4yIMxKLt&#10;wuhtknNstBvtJOG+11fG5NrbjuVDawd6aKn+3uw9wsfz7uszMy/No78ZpjAbzf5WI56fzfd3oBLN&#10;6c8MR3xBh0qYtmHPLqoeIc9W0iUhXB+nGJbLTJatOLPcgK5K/b9C9QsAAP//AwBQSwECLQAUAAYA&#10;CAAAACEA5JnDwPsAAADhAQAAEwAAAAAAAAAAAAAAAAAAAAAAW0NvbnRlbnRfVHlwZXNdLnhtbFBL&#10;AQItABQABgAIAAAAIQAjsmrh1wAAAJQBAAALAAAAAAAAAAAAAAAAACwBAABfcmVscy8ucmVsc1BL&#10;AQItABQABgAIAAAAIQB5t0OE0AIAABcGAAAOAAAAAAAAAAAAAAAAACwCAABkcnMvZTJvRG9jLnht&#10;bFBLAQItABQABgAIAAAAIQD6cUye3QAAAAoBAAAPAAAAAAAAAAAAAAAAACgFAABkcnMvZG93bnJl&#10;di54bWxQSwUGAAAAAAQABADzAAAAMgYAAAAA&#10;" filled="f" stroked="f">
                <v:textbox>
                  <w:txbxContent>
                    <w:p w14:paraId="6F464304" w14:textId="77B6CF28" w:rsidR="008B6DE4" w:rsidRPr="00144C2A" w:rsidRDefault="008B6DE4">
                      <w:pPr>
                        <w:rPr>
                          <w:sz w:val="32"/>
                          <w:szCs w:val="32"/>
                        </w:rPr>
                      </w:pPr>
                      <w:proofErr w:type="gramStart"/>
                      <w:r w:rsidRPr="00144C2A">
                        <w:rPr>
                          <w:sz w:val="32"/>
                          <w:szCs w:val="32"/>
                        </w:rPr>
                        <w:t>x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 w:rsidR="003E773C">
        <w:t>20.</w:t>
      </w:r>
      <w:r w:rsidR="003E773C">
        <w:tab/>
      </w:r>
      <w:r w:rsidR="003E773C">
        <w:tab/>
      </w:r>
      <w:r w:rsidR="003E773C">
        <w:tab/>
      </w:r>
      <w:r w:rsidR="003E773C">
        <w:tab/>
      </w:r>
      <w:r w:rsidR="003E773C">
        <w:tab/>
      </w:r>
      <w:r w:rsidR="003E773C">
        <w:tab/>
      </w:r>
      <w:r w:rsidR="003E773C">
        <w:tab/>
        <w:t>21</w:t>
      </w:r>
      <w:r w:rsidR="00646332">
        <w:t>.</w:t>
      </w:r>
    </w:p>
    <w:p w14:paraId="252F3CE1" w14:textId="77777777" w:rsidR="00144C2A" w:rsidRDefault="00144C2A" w:rsidP="00144C2A">
      <w:pPr>
        <w:tabs>
          <w:tab w:val="left" w:pos="1700"/>
        </w:tabs>
      </w:pPr>
    </w:p>
    <w:p w14:paraId="203F5C75" w14:textId="77777777" w:rsidR="00144C2A" w:rsidRDefault="00144C2A" w:rsidP="00144C2A">
      <w:pPr>
        <w:tabs>
          <w:tab w:val="left" w:pos="1700"/>
        </w:tabs>
      </w:pPr>
    </w:p>
    <w:p w14:paraId="39CAAA61" w14:textId="77777777" w:rsidR="00144C2A" w:rsidRDefault="00144C2A" w:rsidP="00144C2A">
      <w:pPr>
        <w:tabs>
          <w:tab w:val="left" w:pos="1700"/>
        </w:tabs>
      </w:pPr>
    </w:p>
    <w:p w14:paraId="2EF715B8" w14:textId="77777777" w:rsidR="00144C2A" w:rsidRDefault="00144C2A" w:rsidP="00144C2A">
      <w:pPr>
        <w:tabs>
          <w:tab w:val="left" w:pos="1700"/>
        </w:tabs>
      </w:pPr>
    </w:p>
    <w:p w14:paraId="5808FC73" w14:textId="77777777" w:rsidR="00144C2A" w:rsidRDefault="00144C2A" w:rsidP="00144C2A">
      <w:pPr>
        <w:tabs>
          <w:tab w:val="left" w:pos="1700"/>
        </w:tabs>
      </w:pPr>
    </w:p>
    <w:p w14:paraId="1F09F5F0" w14:textId="7407DE48" w:rsidR="00144C2A" w:rsidRDefault="00144C2A" w:rsidP="00144C2A">
      <w:pPr>
        <w:tabs>
          <w:tab w:val="left" w:pos="1700"/>
        </w:tabs>
      </w:pPr>
    </w:p>
    <w:p w14:paraId="5C2CBA1F" w14:textId="3855D8C4" w:rsidR="00144C2A" w:rsidRPr="00144C2A" w:rsidRDefault="00144C2A" w:rsidP="00144C2A">
      <w:pPr>
        <w:tabs>
          <w:tab w:val="left" w:pos="1700"/>
        </w:tabs>
        <w:rPr>
          <w:b/>
        </w:rPr>
      </w:pPr>
      <w:r w:rsidRPr="00144C2A">
        <w:rPr>
          <w:b/>
        </w:rPr>
        <w:t>Solve the right triangles.</w:t>
      </w:r>
      <w:r w:rsidR="00646332" w:rsidRPr="00646332">
        <w:rPr>
          <w:noProof/>
        </w:rPr>
        <w:t xml:space="preserve"> </w:t>
      </w:r>
    </w:p>
    <w:p w14:paraId="5E6B259C" w14:textId="5C7F793F" w:rsidR="00144C2A" w:rsidRDefault="00646332" w:rsidP="00144C2A">
      <w:pPr>
        <w:tabs>
          <w:tab w:val="left" w:pos="170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215B50E3" wp14:editId="4497D30D">
                <wp:simplePos x="0" y="0"/>
                <wp:positionH relativeFrom="column">
                  <wp:posOffset>4229100</wp:posOffset>
                </wp:positionH>
                <wp:positionV relativeFrom="paragraph">
                  <wp:posOffset>11430</wp:posOffset>
                </wp:positionV>
                <wp:extent cx="1209675" cy="1638935"/>
                <wp:effectExtent l="0" t="0" r="0" b="12065"/>
                <wp:wrapThrough wrapText="bothSides">
                  <wp:wrapPolygon edited="0">
                    <wp:start x="3175" y="0"/>
                    <wp:lineTo x="4082" y="5691"/>
                    <wp:lineTo x="454" y="11047"/>
                    <wp:lineTo x="454" y="12386"/>
                    <wp:lineTo x="3628" y="16403"/>
                    <wp:lineTo x="1814" y="18411"/>
                    <wp:lineTo x="2268" y="20755"/>
                    <wp:lineTo x="8164" y="21424"/>
                    <wp:lineTo x="14060" y="21424"/>
                    <wp:lineTo x="20409" y="20420"/>
                    <wp:lineTo x="20863" y="17742"/>
                    <wp:lineTo x="16781" y="16403"/>
                    <wp:lineTo x="14967" y="11047"/>
                    <wp:lineTo x="15420" y="9708"/>
                    <wp:lineTo x="14060" y="8369"/>
                    <wp:lineTo x="9978" y="5691"/>
                    <wp:lineTo x="12246" y="2009"/>
                    <wp:lineTo x="11792" y="0"/>
                    <wp:lineTo x="3175" y="0"/>
                  </wp:wrapPolygon>
                </wp:wrapThrough>
                <wp:docPr id="72" name="Group 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09675" cy="1638935"/>
                          <a:chOff x="0" y="0"/>
                          <a:chExt cx="1209675" cy="1638935"/>
                        </a:xfrm>
                      </wpg:grpSpPr>
                      <wpg:grpSp>
                        <wpg:cNvPr id="67" name="Group 67"/>
                        <wpg:cNvGrpSpPr/>
                        <wpg:grpSpPr>
                          <a:xfrm>
                            <a:off x="0" y="228600"/>
                            <a:ext cx="1209675" cy="1410335"/>
                            <a:chOff x="0" y="0"/>
                            <a:chExt cx="1209675" cy="1410335"/>
                          </a:xfrm>
                        </wpg:grpSpPr>
                        <wps:wsp>
                          <wps:cNvPr id="5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200" y="1104900"/>
                              <a:ext cx="318135" cy="269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BE1378" w14:textId="36235E42" w:rsidR="008B6DE4" w:rsidRDefault="008B6DE4" w:rsidP="00144C2A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56" name="Group 56"/>
                          <wpg:cNvGrpSpPr/>
                          <wpg:grpSpPr>
                            <a:xfrm>
                              <a:off x="0" y="0"/>
                              <a:ext cx="1209675" cy="1410335"/>
                              <a:chOff x="0" y="0"/>
                              <a:chExt cx="1209675" cy="1410335"/>
                            </a:xfrm>
                          </wpg:grpSpPr>
                          <wps:wsp>
                            <wps:cNvPr id="45" name="Rectangle 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1625" y="1081405"/>
                                <a:ext cx="90805" cy="908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91540" y="1096010"/>
                                <a:ext cx="318135" cy="269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68E5B57" w14:textId="55E66C0A" w:rsidR="008B6DE4" w:rsidRDefault="008B6DE4" w:rsidP="00144C2A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9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89280" y="390525"/>
                                <a:ext cx="306705" cy="269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927B99" w14:textId="0F3AE20C" w:rsidR="008B6DE4" w:rsidRPr="0011100F" w:rsidRDefault="008B6DE4" w:rsidP="00144C2A">
                                  <w:pPr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7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539115"/>
                                <a:ext cx="387350" cy="269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99F0E47" w14:textId="2031512F" w:rsidR="008B6DE4" w:rsidRDefault="008B6DE4" w:rsidP="00144C2A">
                                  <w:r>
                                    <w:t>1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6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8785" y="1140460"/>
                                <a:ext cx="405130" cy="269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A7690C7" w14:textId="09E73DD5" w:rsidR="008B6DE4" w:rsidRDefault="008B6DE4" w:rsidP="00144C2A">
                                  <w: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3" name="AutoShape 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95910" y="0"/>
                                <a:ext cx="666750" cy="1171575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71" name="Text Box 71"/>
                        <wps:cNvSpPr txBox="1"/>
                        <wps:spPr>
                          <a:xfrm>
                            <a:off x="152400" y="0"/>
                            <a:ext cx="5715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DB1B2A" w14:textId="782D00A8" w:rsidR="008B6DE4" w:rsidRDefault="008B6DE4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2" o:spid="_x0000_s1050" style="position:absolute;margin-left:333pt;margin-top:.9pt;width:95.25pt;height:129.05pt;z-index:251725824" coordsize="1209675,163893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XpUdTcGAAC2IwAADgAAAGRycy9lMm9Eb2MueG1s7Fptb9s2EP4+YP9B0HfXot4l1CkcOy4GZG3R&#10;ZuhnRi+2MEnUKCZ2Nuy/746kJNtJVidt3BZwPjgSxbc73j1H3sPXbzZVadxmvC1YPTHJK8s0sjph&#10;aVEvJ+YfV4tRaBqtoHVKS1ZnE/Mua803Z7/+8nrdxJnNVqxMM25AJ3Ubr5uJuRKiicfjNlllFW1f&#10;sSar4WPOeEUFvPLlOOV0Db1X5di2LH+8ZjxtOEuytoXSufponsn+8zxLxPs8bzNhlBMT5ibkL5e/&#10;1/g7PntN4yWnzapI9DToM2ZR0aKGQfuu5lRQ44YX97qqioSzluXiVcKqMcvzIsmkDCANsfakecvZ&#10;TSNlWcbrZdOrCVS7p6dnd5u8u/3AjSKdmIFtGjWtYI3ksAa8g3LWzTKGOm9586n5wHXBUr2hvJuc&#10;V/gfJDE2Uq13vVqzjTASKCS2FfmBZxoJfCO+E0aOpxSfrGB17rVLVhdfaDnuBh7j/Prp9C/9vLVs&#10;frArG7w/VzbbDn1L283DArrEcp4n4NDyUQHBS9rBENqvM4RPK9pk0r5aXGStLI90yrpCAc/ZxtCm&#10;IGuhHRhiA8WwmNLm2+aSJX+2Rs1mK1ovsynnbL3KaArTI6hoWKW+KS5NG7fYyfX6d5aCvdEbwWRH&#10;e8YU+ODhpoFGQyw32te6Q0ICepZWZftRCBaGY3WmQeOGt+JtxioDHyYmBzCQw9Dby1aoql0VNOGa&#10;LYqyhHIal/VOAfSpSkAf0BS/oWakf/8TWdFFeBG6I9f2L0aulaaj6WLmjvwFCby5M5/N5uRfHJe4&#10;8apI06zGYTqsIe5hS6hRT6FEjzYtK4sUu8MptXx5PSu5cUsB6xbyTytkq9p4dxpSXyDLnkjEdq1z&#10;Oxot/DAYubnrjaLACkcWic4jH5bCnS92Rbos6uzrRTLWEzPybE9Z1aOyWfLvvmw0rgoB0aQsqokZ&#10;9pVojLZ4UadyaQUtSvW8pQqc/qAKWO5uoaXlorEqsxWb640ESxLi8GjJ1yy9A1vmDCwMjBVCITys&#10;GP/bNNYQViZm+9cN5ZlplL/V4A8RcV2MQ/LF9QIbXvj2l+vtL7ROoKuJKUxDPc6Eil03DS+WKxip&#10;88Ap+NCikFY9zEp7HiCGAkQJlOpxy939zt0V7nu+Eu1b4/4AbjR+Gu4PLXvn3sf9I8CiC1Cj4uNH&#10;ABLAuTIzQgk5O+gGfvhCcOhYxAffkHhohcS1dBBFKMIwG1khFEk4VI8K4jpQ7aDuQDTcwowDoQVB&#10;8tgeLHF5z0l/CI+sGXpk/v8eeQSr9QBflNV+52AeRsRD5MNoDttB2OwizKhAitZ7iubx011uK4Sp&#10;XYAKXZ1e9QblFM31tm0PKIZoHv180fwI2OFGPwh2eGFkhwo7nMjCDeIudFh+0EW+00HgwGh9go5v&#10;chCA/ftPdxA4BnT0CZfvvO1QqOE5ESH7qBEGDu6OMCl1Qo0TasBe9GjpA1umxYaD+s+QPjgGavSp&#10;iO+MGq4TBnC2V6lH13L9vcMKnL2Jc8KOU+pxyL4eDzv6ZPwPkehomwNSj0fADs/pDis4H8lsGEF/&#10;roN0J/IWMk3+Quk5O/IiSGogZuyhhe8D+6XRgpCAeF9kKsQVL2SGUWbCH+Ernp4uOGXotnLmB2To&#10;hiyzzKRrplHl/V+chgvu03BQpA8b2p4HHk6XK6pioMA0LUs8IHQetE0PzBG/4C7YcW1NsvV59hch&#10;0SQtryi4gWnZptRmwItMAy8a+VOPjCD9H46mU8sezRdTa2q5i1nkniP/VCGZhSxLA9Q/bhmAlFyU&#10;dKmZKPx8GLtW0WTnXgEhY8mxgVa7jJr6L9m/vTRSK+5KYI/QuT5mOdBDkM20pOPKWwxZz8nRJMlq&#10;oRhRXRub5cDfPaWhri+TfFKVT2mcdS3kyKwWfeOqqBl/aNrpn92Uc1Vf00pabtzF9pk02+ksdC84&#10;tU2yKICGvaSt+EA53LEAo0Oy7D385CUD5o/pJ9NA+uyh8m9LrtU31YwBVQp+BrOTjzAnLsruMees&#10;+gzXS6ZI6cGnR9k4uJ6SZNOprATXOhoqLutPTdKxc8i8XG0+U95o7kWAqb5TMeohgFd1cYEOxSi4&#10;HCItVV9kwdsn2+9ywYbrNmf/AQAA//8DAFBLAwQUAAYACAAAACEA+PowZt8AAAAJAQAADwAAAGRy&#10;cy9kb3ducmV2LnhtbEyPQWvCQBCF74X+h2UKvdVNLAkasxGRticpVAvF25gdk2B2N2TXJP77Tk/1&#10;OHzDe9/L15NpxUC9b5xVEM8iEGRLpxtbKfg+vL8sQPiAVmPrLCm4kYd18fiQY6bdaL9o2IdKcIj1&#10;GSqoQ+gyKX1Zk0E/cx1ZZmfXGwx89pXUPY4cblo5j6JUGmwsN9TY0bam8rK/GgUfI46b1/ht2F3O&#10;29vxkHz+7GJS6vlp2qxABJrC/zP86bM6FOx0clervWgVpGnKWwIDXsB8kaQJiJOCebJcgixyeb+g&#10;+AUAAP//AwBQSwECLQAUAAYACAAAACEA5JnDwPsAAADhAQAAEwAAAAAAAAAAAAAAAAAAAAAAW0Nv&#10;bnRlbnRfVHlwZXNdLnhtbFBLAQItABQABgAIAAAAIQAjsmrh1wAAAJQBAAALAAAAAAAAAAAAAAAA&#10;ACwBAABfcmVscy8ucmVsc1BLAQItABQABgAIAAAAIQDBelR1NwYAALYjAAAOAAAAAAAAAAAAAAAA&#10;ACwCAABkcnMvZTJvRG9jLnhtbFBLAQItABQABgAIAAAAIQD4+jBm3wAAAAkBAAAPAAAAAAAAAAAA&#10;AAAAAI8IAABkcnMvZG93bnJldi54bWxQSwUGAAAAAAQABADzAAAAmwkAAAAA&#10;">
                <v:group id="Group 67" o:spid="_x0000_s1051" style="position:absolute;top:228600;width:1209675;height:1410335" coordsize="1209675,141033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60ikTxQAAANsAAAAPAAAAZHJzL2Rvd25yZXYueG1sRI9Pa8JAFMTvhX6H5RV6&#10;M5u0aCVmFZG29BAEtSDeHtlnEsy+Ddlt/nx7t1DocZiZ3zDZZjSN6KlztWUFSRSDIC6srrlU8H36&#10;mC1BOI+ssbFMCiZysFk/PmSYajvwgfqjL0WAsEtRQeV9m0rpiooMusi2xMG72s6gD7Irpe5wCHDT&#10;yJc4XkiDNYeFClvaVVTcjj9GweeAw/Y1ee/z23U3XU7z/TlPSKnnp3G7AuFp9P/hv/aXVrB4g98v&#10;4QfI9R0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OtIpE8UAAADbAAAA&#10;DwAAAAAAAAAAAAAAAACpAgAAZHJzL2Rvd25yZXYueG1sUEsFBgAAAAAEAAQA+gAAAJsDAAAAAA==&#10;">
                  <v:shape id="_x0000_s1052" type="#_x0000_t202" style="position:absolute;left:76200;top:1104900;width:318135;height:2698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pXtjwQAA&#10;ANsAAAAPAAAAZHJzL2Rvd25yZXYueG1sRI9Ba8JAFITvBf/D8gre6iaCIqmrSK3gwYs2vT+yr9nQ&#10;7NuQfTXx37uC0OMwM98w6+3oW3WlPjaBDeSzDBRxFWzDtYHy6/C2AhUF2WIbmAzcKMJ2M3lZY2HD&#10;wGe6XqRWCcKxQANOpCu0jpUjj3EWOuLk/YTeoyTZ19r2OCS4b/U8y5baY8NpwWFHH46q38ufNyBi&#10;d/mt/PTx+D2e9oPLqgWWxkxfx907KKFR/sPP9tEaWOTw+JJ+gN7c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M6V7Y8EAAADbAAAADwAAAAAAAAAAAAAAAACXAgAAZHJzL2Rvd25y&#10;ZXYueG1sUEsFBgAAAAAEAAQA9QAAAIUDAAAAAA==&#10;" filled="f" stroked="f">
                    <v:textbox style="mso-fit-shape-to-text:t">
                      <w:txbxContent>
                        <w:p w14:paraId="61BE1378" w14:textId="36235E42" w:rsidR="008B6DE4" w:rsidRDefault="008B6DE4" w:rsidP="00144C2A">
                          <w:r>
                            <w:t>C</w:t>
                          </w:r>
                        </w:p>
                      </w:txbxContent>
                    </v:textbox>
                  </v:shape>
                  <v:group id="Group 56" o:spid="_x0000_s1053" style="position:absolute;width:1209675;height:1410335" coordsize="1209675,141033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b8kY1xQAAANsAAAAPAAAAZHJzL2Rvd25yZXYueG1sRI9Ba8JAFITvhf6H5RV6&#10;azZRFImuIYiVHqRQI4i3R/aZBLNvQ3abxH/fLRR6HGbmG2aTTaYVA/WusawgiWIQxKXVDVcKzsX7&#10;2wqE88gaW8uk4EEOsu3z0wZTbUf+ouHkKxEg7FJUUHvfpVK6siaDLrIdcfButjfog+wrqXscA9y0&#10;chbHS2mw4bBQY0e7msr76dsoOIw45vNkPxzvt93jWiw+L8eElHp9mfI1CE+T/w//tT+0gsUSfr+E&#10;HyC3P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m/JGNcUAAADbAAAA&#10;DwAAAAAAAAAAAAAAAACpAgAAZHJzL2Rvd25yZXYueG1sUEsFBgAAAAAEAAQA+gAAAJsDAAAAAA==&#10;">
                    <v:rect id="Rectangle 85" o:spid="_x0000_s1054" style="position:absolute;left:301625;top:1081405;width:90805;height:908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a8EbxQAA&#10;ANsAAAAPAAAAZHJzL2Rvd25yZXYueG1sRI9Ba8JAFITvBf/D8oTe6katpY1uRJSUetR46e2ZfSbR&#10;7NuQ3Zi0v75bKPQ4zMw3zGo9mFrcqXWVZQXTSQSCOLe64kLBKUufXkE4j6yxtkwKvsjBOhk9rDDW&#10;tucD3Y++EAHCLkYFpfdNLKXLSzLoJrYhDt7FtgZ9kG0hdYt9gJtazqLoRRqsOCyU2NC2pPx27IyC&#10;czU74fche4/MWzr3+yG7dp87pR7Hw2YJwtPg/8N/7Q+t4HkBv1/CD5DJD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lrwRvFAAAA2wAAAA8AAAAAAAAAAAAAAAAAlwIAAGRycy9k&#10;b3ducmV2LnhtbFBLBQYAAAAABAAEAPUAAACJAwAAAAA=&#10;"/>
                    <v:shape id="_x0000_s1055" type="#_x0000_t202" style="position:absolute;left:891540;top:1096010;width:318135;height:2698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6d74vgAA&#10;ANsAAAAPAAAAZHJzL2Rvd25yZXYueG1sRE9Li8IwEL4v+B/CCN7WVMFlqUYRH+DBy7r1PjRjU2wm&#10;pRlt/ffmsLDHj++92gy+UU/qYh3YwGyagSIug625MlD8Hj+/QUVBttgEJgMvirBZjz5WmNvQ8w89&#10;L1KpFMIxRwNOpM21jqUjj3EaWuLE3ULnURLsKm077FO4b/Q8y760x5pTg8OWdo7K++XhDYjY7exV&#10;HHw8XYfzvndZucDCmMl42C5BCQ3yL/5zn6yBRVqfvqQfoNdvAA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XOne+L4AAADbAAAADwAAAAAAAAAAAAAAAACXAgAAZHJzL2Rvd25yZXYu&#10;eG1sUEsFBgAAAAAEAAQA9QAAAIIDAAAAAA==&#10;" filled="f" stroked="f">
                      <v:textbox style="mso-fit-shape-to-text:t">
                        <w:txbxContent>
                          <w:p w14:paraId="768E5B57" w14:textId="55E66C0A" w:rsidR="008B6DE4" w:rsidRDefault="008B6DE4" w:rsidP="00144C2A">
                            <w:r>
                              <w:t>B</w:t>
                            </w:r>
                          </w:p>
                        </w:txbxContent>
                      </v:textbox>
                    </v:shape>
                    <v:shape id="_x0000_s1056" type="#_x0000_t202" style="position:absolute;left:589280;top:390525;width:306705;height:2698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CuG4wgAA&#10;ANsAAAAPAAAAZHJzL2Rvd25yZXYueG1sRI9Ba8JAFITvBf/D8oTe6kaxxaauImrBg5dqvD+yr9nQ&#10;7NuQfZr477uFgsdhZr5hluvBN+pGXawDG5hOMlDEZbA1VwaK8+fLAlQUZItNYDJwpwjr1ehpibkN&#10;PX/R7SSVShCOORpwIm2udSwdeYyT0BIn7zt0HiXJrtK2wz7BfaNnWfamPdacFhy2tHVU/pyu3oCI&#10;3Uzvxd7Hw2U47nqXla9YGPM8HjYfoIQGeYT/2wdrYP4Of1/SD9CrX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gK4bjCAAAA2wAAAA8AAAAAAAAAAAAAAAAAlwIAAGRycy9kb3du&#10;cmV2LnhtbFBLBQYAAAAABAAEAPUAAACGAwAAAAA=&#10;" filled="f" stroked="f">
                      <v:textbox style="mso-fit-shape-to-text:t">
                        <w:txbxContent>
                          <w:p w14:paraId="50927B99" w14:textId="0F3AE20C" w:rsidR="008B6DE4" w:rsidRPr="0011100F" w:rsidRDefault="008B6DE4" w:rsidP="00144C2A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</w:rPr>
                              <w:t>c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057" type="#_x0000_t202" style="position:absolute;top:539115;width:387350;height:2698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2dBRwgAA&#10;ANsAAAAPAAAAZHJzL2Rvd25yZXYueG1sRI9Ba8JAFITvBf/D8oTe6kaxtaSuImrBg5dqvD+yr9nQ&#10;7NuQfZr477uFgsdhZr5hluvBN+pGXawDG5hOMlDEZbA1VwaK8+fLO6goyBabwGTgThHWq9HTEnMb&#10;ev6i20kqlSAcczTgRNpc61g68hgnoSVO3nfoPEqSXaVth32C+0bPsuxNe6w5LThsaeuo/DldvQER&#10;u5nei72Ph8tw3PUuK1+xMOZ5PGw+QAkN8gj/tw/WwHwBf1/SD9CrX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bZ0FHCAAAA2wAAAA8AAAAAAAAAAAAAAAAAlwIAAGRycy9kb3du&#10;cmV2LnhtbFBLBQYAAAAABAAEAPUAAACGAwAAAAA=&#10;" filled="f" stroked="f">
                      <v:textbox style="mso-fit-shape-to-text:t">
                        <w:txbxContent>
                          <w:p w14:paraId="799F0E47" w14:textId="2031512F" w:rsidR="008B6DE4" w:rsidRDefault="008B6DE4" w:rsidP="00144C2A">
                            <w:r>
                              <w:t>13</w:t>
                            </w:r>
                          </w:p>
                        </w:txbxContent>
                      </v:textbox>
                    </v:shape>
                    <v:shape id="_x0000_s1058" type="#_x0000_t202" style="position:absolute;left:438785;top:1140460;width:405130;height:2698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5lXXKwgAA&#10;ANsAAAAPAAAAZHJzL2Rvd25yZXYueG1sRI/NasMwEITvhb6D2EBujZzShuBENqE/kEMvTZz7Ym0s&#10;E2tlrG3svH1UKPQ4zMw3zLacfKeuNMQ2sIHlIgNFXAfbcmOgOn4+rUFFQbbYBSYDN4pQFo8PW8xt&#10;GPmbrgdpVIJwzNGAE+lzrWPtyGNchJ44eecweJQkh0bbAccE951+zrKV9thyWnDY05uj+nL48QZE&#10;7G55qz583J+mr/fRZfUrVsbMZ9NuA0pokv/wX3tvDbys4PdL+gG6uA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mVdcrCAAAA2wAAAA8AAAAAAAAAAAAAAAAAlwIAAGRycy9kb3du&#10;cmV2LnhtbFBLBQYAAAAABAAEAPUAAACGAwAAAAA=&#10;" filled="f" stroked="f">
                      <v:textbox style="mso-fit-shape-to-text:t">
                        <w:txbxContent>
                          <w:p w14:paraId="0A7690C7" w14:textId="09E73DD5" w:rsidR="008B6DE4" w:rsidRDefault="008B6DE4" w:rsidP="00144C2A">
                            <w:r>
                              <w:t>6</w:t>
                            </w:r>
                          </w:p>
                        </w:txbxContent>
                      </v:textbox>
                    </v:shape>
                    <v:shape id="AutoShape 79" o:spid="_x0000_s1059" type="#_x0000_t6" style="position:absolute;left:295910;width:666750;height:11715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rMOuwwAA&#10;ANsAAAAPAAAAZHJzL2Rvd25yZXYueG1sRI/RisIwFETfF/yHcAVfFk1Vtmg1igjK4sOi1Q+4NNe2&#10;2NyUJrb17zfCwj4OM3OGWW97U4mWGldaVjCdRCCIM6tLzhXcrofxAoTzyBory6TgRQ62m8HHGhNt&#10;O75Qm/pcBAi7BBUU3teJlC4ryKCb2Jo4eHfbGPRBNrnUDXYBbio5i6JYGiw5LBRY076g7JE+jQKc&#10;xp/xz/LwOmudHud06spj2yk1Gva7FQhPvf8P/7W/tYKvOby/hB8gN7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drMOuwwAAANsAAAAPAAAAAAAAAAAAAAAAAJcCAABkcnMvZG93&#10;bnJldi54bWxQSwUGAAAAAAQABAD1AAAAhwMAAAAA&#10;"/>
                  </v:group>
                </v:group>
                <v:shape id="Text Box 71" o:spid="_x0000_s1060" type="#_x0000_t202" style="position:absolute;left:152400;width:5715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E5XCwwAA&#10;ANsAAAAPAAAAZHJzL2Rvd25yZXYueG1sRI9bi8IwFITfBf9DOIJva6K4XqpRRFnYpxWv4NuhObbF&#10;5qQ0Wdv995uFBR+HmfmGWa5bW4on1b5wrGE4UCCIU2cKzjScTx9vMxA+IBssHZOGH/KwXnU7S0yM&#10;a/hAz2PIRISwT1BDHkKVSOnTnCz6gauIo3d3tcUQZZ1JU2MT4baUI6Um0mLBcSHHirY5pY/jt9Vw&#10;+brfrmO1z3b2vWpcqyTbudS632s3CxCB2vAK/7c/jYbpEP6+xB8gV7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uE5XCwwAAANsAAAAPAAAAAAAAAAAAAAAAAJcCAABkcnMvZG93&#10;bnJldi54bWxQSwUGAAAAAAQABAD1AAAAhwMAAAAA&#10;" filled="f" stroked="f">
                  <v:textbox>
                    <w:txbxContent>
                      <w:p w14:paraId="77DB1B2A" w14:textId="782D00A8" w:rsidR="008B6DE4" w:rsidRDefault="008B6DE4">
                        <w:r>
                          <w:t>A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2F6AB15C" w14:textId="7F3081B1" w:rsidR="00144C2A" w:rsidRDefault="00144C2A" w:rsidP="00144C2A">
      <w:pPr>
        <w:tabs>
          <w:tab w:val="left" w:pos="1700"/>
        </w:tabs>
      </w:pPr>
    </w:p>
    <w:p w14:paraId="4A6EC643" w14:textId="10D79190" w:rsidR="00144C2A" w:rsidRDefault="0067159A" w:rsidP="00646332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 wp14:anchorId="4F6673C8" wp14:editId="66FA766C">
                <wp:simplePos x="0" y="0"/>
                <wp:positionH relativeFrom="column">
                  <wp:posOffset>685800</wp:posOffset>
                </wp:positionH>
                <wp:positionV relativeFrom="paragraph">
                  <wp:posOffset>111125</wp:posOffset>
                </wp:positionV>
                <wp:extent cx="2253615" cy="1110615"/>
                <wp:effectExtent l="0" t="0" r="6985" b="6985"/>
                <wp:wrapThrough wrapText="bothSides">
                  <wp:wrapPolygon edited="0">
                    <wp:start x="487" y="0"/>
                    <wp:lineTo x="243" y="9386"/>
                    <wp:lineTo x="1461" y="16302"/>
                    <wp:lineTo x="974" y="16796"/>
                    <wp:lineTo x="730" y="21242"/>
                    <wp:lineTo x="11686" y="21242"/>
                    <wp:lineTo x="20206" y="20254"/>
                    <wp:lineTo x="21423" y="19760"/>
                    <wp:lineTo x="21180" y="16302"/>
                    <wp:lineTo x="11686" y="8398"/>
                    <wp:lineTo x="12172" y="5928"/>
                    <wp:lineTo x="10225" y="4446"/>
                    <wp:lineTo x="2678" y="0"/>
                    <wp:lineTo x="487" y="0"/>
                  </wp:wrapPolygon>
                </wp:wrapThrough>
                <wp:docPr id="70" name="Group 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53615" cy="1110615"/>
                          <a:chOff x="0" y="0"/>
                          <a:chExt cx="2253615" cy="1110615"/>
                        </a:xfrm>
                      </wpg:grpSpPr>
                      <wpg:grpSp>
                        <wpg:cNvPr id="54" name="Group 54"/>
                        <wpg:cNvGrpSpPr/>
                        <wpg:grpSpPr>
                          <a:xfrm>
                            <a:off x="0" y="0"/>
                            <a:ext cx="2253615" cy="1110615"/>
                            <a:chOff x="0" y="0"/>
                            <a:chExt cx="2253615" cy="1110615"/>
                          </a:xfrm>
                        </wpg:grpSpPr>
                        <wps:wsp>
                          <wps:cNvPr id="3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1935" y="759460"/>
                              <a:ext cx="90805" cy="908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670" y="0"/>
                              <a:ext cx="310515" cy="269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C321B4" w14:textId="77777777" w:rsidR="008B6DE4" w:rsidRDefault="008B6DE4" w:rsidP="00144C2A">
                                <w: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4405" y="835025"/>
                              <a:ext cx="310515" cy="256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68C65C9" w14:textId="77777777" w:rsidR="008B6DE4" w:rsidRPr="0026536A" w:rsidRDefault="008B6DE4" w:rsidP="00144C2A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26536A">
                                  <w:rPr>
                                    <w:i/>
                                  </w:rPr>
                                  <w:t>p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610" y="840740"/>
                              <a:ext cx="306705" cy="269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6A9FF7" w14:textId="77777777" w:rsidR="008B6DE4" w:rsidRDefault="008B6DE4" w:rsidP="00144C2A">
                                <w: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6910" y="799465"/>
                              <a:ext cx="306705" cy="269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CC025D" w14:textId="77777777" w:rsidR="008B6DE4" w:rsidRDefault="008B6DE4" w:rsidP="00144C2A"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70840"/>
                              <a:ext cx="238125" cy="269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E0C3A66" w14:textId="77777777" w:rsidR="008B6DE4" w:rsidRPr="0011100F" w:rsidRDefault="008B6DE4" w:rsidP="00144C2A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</w:rPr>
                                  <w:t>r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46810" y="608965"/>
                              <a:ext cx="561975" cy="269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C012DE" w14:textId="77777777" w:rsidR="008B6DE4" w:rsidRPr="0011100F" w:rsidRDefault="008B6DE4" w:rsidP="00144C2A">
                                <w:pPr>
                                  <w:rPr>
                                    <w:sz w:val="20"/>
                                  </w:rPr>
                                </w:pPr>
                                <w:r w:rsidRPr="0011100F">
                                  <w:rPr>
                                    <w:position w:val="-6"/>
                                    <w:sz w:val="20"/>
                                  </w:rPr>
                                  <w:object w:dxaOrig="580" w:dyaOrig="279" w14:anchorId="4F9AEE98">
                                    <v:shape id="_x0000_i1037" type="#_x0000_t75" style="width:29pt;height:14pt" o:ole="">
                                      <v:imagedata r:id="rId39" o:title=""/>
                                    </v:shape>
                                    <o:OLEObject Type="Embed" ProgID="Equation.DSMT4" ShapeID="_x0000_i1037" DrawAspect="Content" ObjectID="_1321358109" r:id="rId40"/>
                                  </w:object>
                                </w:r>
                                <w:r w:rsidRPr="0011100F">
                                  <w:rPr>
                                    <w:sz w:val="2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7730" y="243205"/>
                              <a:ext cx="381000" cy="269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0984B1" w14:textId="05A115E8" w:rsidR="008B6DE4" w:rsidRDefault="008B6DE4" w:rsidP="00144C2A">
                                <w:r>
                                  <w:t>1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2" name="AutoShap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2410" y="202565"/>
                              <a:ext cx="1752600" cy="64770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82700" y="635000"/>
                            <a:ext cx="5619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784303" w14:textId="77777777" w:rsidR="008B6DE4" w:rsidRPr="0011100F" w:rsidRDefault="008B6DE4" w:rsidP="00646332">
                              <w:pPr>
                                <w:rPr>
                                  <w:sz w:val="20"/>
                                </w:rPr>
                              </w:pPr>
                              <w:r w:rsidRPr="00646332">
                                <w:rPr>
                                  <w:position w:val="-4"/>
                                  <w:sz w:val="20"/>
                                </w:rPr>
                                <w:object w:dxaOrig="400" w:dyaOrig="260" w14:anchorId="361F6526">
                                  <v:shape id="_x0000_i1039" type="#_x0000_t75" style="width:20pt;height:13pt" o:ole="">
                                    <v:imagedata r:id="rId41" o:title=""/>
                                  </v:shape>
                                  <o:OLEObject Type="Embed" ProgID="Equation.DSMT4" ShapeID="_x0000_i1039" DrawAspect="Content" ObjectID="_1321358110" r:id="rId42"/>
                                </w:object>
                              </w:r>
                              <w:r w:rsidRPr="0011100F"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0" o:spid="_x0000_s1061" style="position:absolute;margin-left:54pt;margin-top:8.75pt;width:177.45pt;height:87.45pt;z-index:251724800" coordsize="2253615,111061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XE2tSEFAADpKgAADgAAAGRycy9lMm9Eb2MueG1s7FpbT+w2EH6v1P9g5X3ZOHGuIhzBLosqnbZH&#10;hf4Aby6bqEmc2oFdWvW/d2wn2QtQKAjYI4WHxY4d2zP+/M1kPKdfNlWJ7lIuClZHBj4xDZTWMUuK&#10;ehUZv98sJr6BREvrhJasTiPjPhXGl7MffzhdN2FqsZyVScoRDFKLcN1ERt62TTidijhPKypOWJPW&#10;0JgxXtEWqnw1TThdw+hVObVM052uGU8azuJUCHg6143GmRo/y9K4/TXLRNqiMjJgba365ep3KX+n&#10;Z6c0XHHa5EXcLYO+YhUVLWqYdBhqTluKbnnxYKiqiDkTLGtPYlZNWZYVcapkAGmweSDNFWe3jZJl&#10;Fa5XzaAmUO2Bnl49bPzL3TeOiiQyPFBPTSvYIzUtgjooZ92sQuhzxZvr5hvvHqx0Tcq7yXgl/4Mk&#10;aKPUej+oNd20KIaHluXYLnYMFEMbxtiUFaX4OIfdefBenF8+8+a0n3gq1zcsZ6gM6+5kc8i+bFD/&#10;/mSDAyK2GBBvw8B1TptUQUvI/e30ZPdq+g0ODq1XZYr8TlWqm8SA3G3RfGXxHwLVbJZDt/Scc7bO&#10;U5rAqrBULezLzguyIuBVtFz/zBJAGL1tmTouB/CxCA5sAArgxHMC4nbnswdSYPpmByNdlDP1UKBh&#10;w0V7lbIKyUJkcJBBTULvvopWd+27KCFYWSSLoixVha+Ws5KjOwpEsVB/Sg6QdbdbWaN1ZASO5aiR&#10;99rE7hCm+ntsiKpogfHKoooMf+hEQ6m9yzqBZdKwpUWpyyBdWXfqlBqUwBbhkiX3oE3ONJ0B/UIh&#10;Z/wvA62ByiJD/HlLeWqg8qcadiTAhEjuUxXieBZU+G7LcreF1jEMFRmtgXRx1mq+vG14scphJqxk&#10;r9k57GJWKM1uV9UtFqCq1/rumCVWD9obiZMLtkGWPt0DAlG7gcf9wt8NvK4rOfQh/9nYdHr6s9zA&#10;9xT7vR64NZOoVUiR4KDh8KCDCw1BE4B52SZ1ogzR34EZXPqXPpkQy72cEDNJJueLGZm4C+w5c3s+&#10;m83xP3JrMQnzIknSWk7TG0VMXkY4nXnW5mwwi08flKfO2nR/GeqggywHImGLmBdWMFm4vjchGXEm&#10;gWf6ExMHF4FrkoDMF/sifS3q9O0ifTQJDDsil79VBWx3v9GKcLcM0W6WG2XVrYG+j4I0RCNJY/H5&#10;pDE4BJ9MGoED3Kwtnm87JtgVda7lqZWu0x51OK4DPK4NWW84e4P2Qps3MIW2KyN1jNShfbXHqENh&#10;cWvZR39DMSoZnORPpg6HuFj7Gz4xPc0M2t4r5jDBG+mc5dHpADd+1zsfnY4XfHm8welwewd8dDp2&#10;vq4hFKYDLJ9MHBi+rIOOOrwAKodOx0gd4/fKftzjfwYt3kAd3kgdjwTmZPjgKLhDOxw2fGQfOhyW&#10;7WP4fFFB3tHhGB0OiD19HGv4I2s8whrekZAGxsT1O4fDNf3g0OFwXBxAULSnDojpjVGOZy8jxgDp&#10;zi3JGxyOYKSOR6gDu0fCHb7vebb2OixiWxDS2A+QAq+Y0CyvlkevY/Q6PtLrAFgCFo8mQHosdyvO&#10;cCEr73pUogHSV55SVZBscP3eWQQ25BF0lAE3KofeBtx2Wm7PGS7xPCj/96VKe8MLlQ2hLr7HdIJP&#10;SifYJvt8UGqBezQRO8u3JExlcoEL14Qasdtg/54D7XiA8GcQ/UxqzHhNOCRNjBkGXSrJUxkGtkr4&#10;+p6soOIRyKdUiRRd7qdM2NytQ3k3Q/XsXwAAAP//AwBQSwMEFAAGAAgAAAAhANrzcVfhAAAACgEA&#10;AA8AAABkcnMvZG93bnJldi54bWxMj0FPwkAQhe8m/ofNmHiTbSsglG4JIeqJmAgmhtvQHdqG7m7T&#10;Xdry7x1Peps38/Lme9l6NI3oqfO1swriSQSCbOF0bUsFX4e3pwUIH9BqbJwlBTfysM7v7zJMtRvs&#10;J/X7UAoOsT5FBVUIbSqlLyoy6CeuJcu3s+sMBpZdKXWHA4ebRiZRNJcGa8sfKmxpW1Fx2V+NgvcB&#10;h81z/NrvLuft7XiYfXzvYlLq8WHcrEAEGsOfGX7xGR1yZjq5q9VeNKyjBXcJPLzMQLBhOk+WIE68&#10;WCZTkHkm/1fIfwAAAP//AwBQSwECLQAUAAYACAAAACEA5JnDwPsAAADhAQAAEwAAAAAAAAAAAAAA&#10;AAAAAAAAW0NvbnRlbnRfVHlwZXNdLnhtbFBLAQItABQABgAIAAAAIQAjsmrh1wAAAJQBAAALAAAA&#10;AAAAAAAAAAAAACwBAABfcmVscy8ucmVsc1BLAQItABQABgAIAAAAIQARcTa1IQUAAOkqAAAOAAAA&#10;AAAAAAAAAAAAACwCAABkcnMvZTJvRG9jLnhtbFBLAQItABQABgAIAAAAIQDa83FX4QAAAAoBAAAP&#10;AAAAAAAAAAAAAAAAAHkHAABkcnMvZG93bnJldi54bWxQSwUGAAAAAAQABADzAAAAhwgAAAAA&#10;">
                <v:group id="Group 54" o:spid="_x0000_s1062" style="position:absolute;width:2253615;height:1110615" coordsize="2253615,111061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EbH3ZxQAAANsAAAAPAAAAZHJzL2Rvd25yZXYueG1sRI9Pa8JAFMTvhX6H5RV6&#10;M5u0WiRmFZG29BAEtSDeHtlnEsy+Ddlt/nx7t1DocZiZ3zDZZjSN6KlztWUFSRSDIC6srrlU8H36&#10;mC1BOI+ssbFMCiZysFk/PmSYajvwgfqjL0WAsEtRQeV9m0rpiooMusi2xMG72s6gD7Irpe5wCHDT&#10;yJc4fpMGaw4LFba0q6i4HX+Mgs8Bh+1r8t7nt+tuupwW+3OekFLPT+N2BcLT6P/Df+0vrWAxh98v&#10;4QfI9R0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BGx92cUAAADbAAAA&#10;DwAAAAAAAAAAAAAAAACpAgAAZHJzL2Rvd25yZXYueG1sUEsFBgAAAAAEAAQA+gAAAJsDAAAAAA==&#10;">
                  <v:rect id="Rectangle 84" o:spid="_x0000_s1063" style="position:absolute;left:241935;top:759460;width:90805;height:908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1W32wwAA&#10;ANoAAAAPAAAAZHJzL2Rvd25yZXYueG1sRI9Ba8JAFITvgv9heYXezKYRSk1dQ1GU9hiTi7fX7DOJ&#10;zb4N2dWk/fXdQsHjMDPfMOtsMp240eBaywqeohgEcWV1y7WCstgvXkA4j6yxs0wKvslBtpnP1phq&#10;O3JOt6OvRYCwS1FB432fSumqhgy6yPbEwTvbwaAPcqilHnAMcNPJJI6fpcGWw0KDPW0bqr6OV6Pg&#10;s01K/MmLQ2xW+6X/mIrL9bRT6vFhensF4Wny9/B/+10rWMLflXAD5OY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O1W32wwAAANoAAAAPAAAAAAAAAAAAAAAAAJcCAABkcnMvZG93&#10;bnJldi54bWxQSwUGAAAAAAQABAD1AAAAhwMAAAAA&#10;"/>
                  <v:shape id="_x0000_s1064" type="#_x0000_t202" style="position:absolute;left:26670;width:310515;height:2698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GrnPJwgAA&#10;ANsAAAAPAAAAZHJzL2Rvd25yZXYueG1sRI9Pa8JAFMTvBb/D8gq91Y3SiqSuIv4BD72o8f7IvmZD&#10;s29D9mnit3eFQo/DzPyGWawG36gbdbEObGAyzkARl8HWXBkozvv3OagoyBabwGTgThFWy9HLAnMb&#10;ej7S7SSVShCOORpwIm2udSwdeYzj0BIn7yd0HiXJrtK2wz7BfaOnWTbTHmtOCw5b2jgqf09Xb0DE&#10;rif3Yufj4TJ8b3uXlZ9YGPP2Oqy/QAkN8h/+ax+sgY8pPL+kH6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auc8nCAAAA2wAAAA8AAAAAAAAAAAAAAAAAlwIAAGRycy9kb3du&#10;cmV2LnhtbFBLBQYAAAAABAAEAPUAAACGAwAAAAA=&#10;" filled="f" stroked="f">
                    <v:textbox style="mso-fit-shape-to-text:t">
                      <w:txbxContent>
                        <w:p w14:paraId="70C321B4" w14:textId="77777777" w:rsidR="008B6DE4" w:rsidRDefault="008B6DE4" w:rsidP="00144C2A">
                          <w:r>
                            <w:t>P</w:t>
                          </w:r>
                        </w:p>
                      </w:txbxContent>
                    </v:textbox>
                  </v:shape>
                  <v:shape id="_x0000_s1065" type="#_x0000_t202" style="position:absolute;left:954405;top:835025;width:310515;height:256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CPznwgAA&#10;ANsAAAAPAAAAZHJzL2Rvd25yZXYueG1sRI9Ba8JAFITvBf/D8gRvddeSFo2uIhXBU6VWBW+P7DMJ&#10;Zt+G7Griv3cFocdhZr5hZovOVuJGjS8daxgNFQjizJmScw37v/X7GIQPyAYrx6ThTh4W897bDFPj&#10;Wv6l2y7kIkLYp6ihCKFOpfRZQRb90NXE0Tu7xmKIssmlabCNcFvJD6W+pMWS40KBNX0XlF12V6vh&#10;8HM+HRO1zVf2s25dpyTbidR60O+WUxCBuvAffrU3RkOSwPNL/AFy/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AI/OfCAAAA2wAAAA8AAAAAAAAAAAAAAAAAlwIAAGRycy9kb3du&#10;cmV2LnhtbFBLBQYAAAAABAAEAPUAAACGAwAAAAA=&#10;" filled="f" stroked="f">
                    <v:textbox>
                      <w:txbxContent>
                        <w:p w14:paraId="568C65C9" w14:textId="77777777" w:rsidR="008B6DE4" w:rsidRPr="0026536A" w:rsidRDefault="008B6DE4" w:rsidP="00144C2A">
                          <w:pPr>
                            <w:rPr>
                              <w:i/>
                            </w:rPr>
                          </w:pPr>
                          <w:proofErr w:type="gramStart"/>
                          <w:r w:rsidRPr="0026536A">
                            <w:rPr>
                              <w:i/>
                            </w:rPr>
                            <w:t>p</w:t>
                          </w:r>
                          <w:proofErr w:type="gramEnd"/>
                        </w:p>
                      </w:txbxContent>
                    </v:textbox>
                  </v:shape>
                  <v:shape id="_x0000_s1066" type="#_x0000_t202" style="position:absolute;left:54610;top:840740;width:306705;height:2698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p4tZSwgAA&#10;ANsAAAAPAAAAZHJzL2Rvd25yZXYueG1sRI9Ba8JAFITvBf/D8oTe6kZtpaSuImrBg5dqvD+yr9nQ&#10;7NuQfZr477uFgsdhZr5hluvBN+pGXawDG5hOMlDEZbA1VwaK8+fLO6goyBabwGTgThHWq9HTEnMb&#10;ev6i20kqlSAcczTgRNpc61g68hgnoSVO3nfoPEqSXaVth32C+0bPsmyhPdacFhy2tHVU/pyu3oCI&#10;3Uzvxd7Hw2U47nqXlW9YGPM8HjYfoIQGeYT/2wdr4HUOf1/SD9CrX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ni1lLCAAAA2wAAAA8AAAAAAAAAAAAAAAAAlwIAAGRycy9kb3du&#10;cmV2LnhtbFBLBQYAAAAABAAEAPUAAACGAwAAAAA=&#10;" filled="f" stroked="f">
                    <v:textbox style="mso-fit-shape-to-text:t">
                      <w:txbxContent>
                        <w:p w14:paraId="1E6A9FF7" w14:textId="77777777" w:rsidR="008B6DE4" w:rsidRDefault="008B6DE4" w:rsidP="00144C2A">
                          <w:r>
                            <w:t>Q</w:t>
                          </w:r>
                        </w:p>
                      </w:txbxContent>
                    </v:textbox>
                  </v:shape>
                  <v:shape id="_x0000_s1067" type="#_x0000_t202" style="position:absolute;left:1946910;top:799465;width:306705;height:2698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RoQRvgAA&#10;ANoAAAAPAAAAZHJzL2Rvd25yZXYueG1sRE89a8MwEN0D/Q/iCt0SOYGW4kQ2oW0gQ5e6zn5YV8vU&#10;Ohnrajv/vhoCGR/v+1AuvlcTjbELbGC7yUARN8F23Bqov0/rV1BRkC32gcnAlSKUxcPqgLkNM3/R&#10;VEmrUgjHHA04kSHXOjaOPMZNGIgT9xNGj5Lg2Go74pzCfa93WfaiPXacGhwO9Oao+a3+vAERe9xe&#10;6w8fz5fl8312WfOMtTFPj8txD0pokbv45j5bA2lrupJugC7+AQ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ZUaEEb4AAADaAAAADwAAAAAAAAAAAAAAAACXAgAAZHJzL2Rvd25yZXYu&#10;eG1sUEsFBgAAAAAEAAQA9QAAAIIDAAAAAA==&#10;" filled="f" stroked="f">
                    <v:textbox style="mso-fit-shape-to-text:t">
                      <w:txbxContent>
                        <w:p w14:paraId="1BCC025D" w14:textId="77777777" w:rsidR="008B6DE4" w:rsidRDefault="008B6DE4" w:rsidP="00144C2A">
                          <w:r>
                            <w:t>R</w:t>
                          </w:r>
                        </w:p>
                      </w:txbxContent>
                    </v:textbox>
                  </v:shape>
                  <v:shape id="_x0000_s1068" type="#_x0000_t202" style="position:absolute;top:370840;width:238125;height:2698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9MSgvgAA&#10;ANsAAAAPAAAAZHJzL2Rvd25yZXYueG1sRE9Na8JAEL0X/A/LCN7qxoJFUlcRbcGDl2p6H7JjNpid&#10;Ddmpif/eFQRv83ifs1wPvlFX6mId2MBsmoEiLoOtuTJQnH7eF6CiIFtsApOBG0VYr0ZvS8xt6PmX&#10;rkepVArhmKMBJ9LmWsfSkcc4DS1x4s6h8ygJdpW2HfYp3Df6I8s+tceaU4PDlraOysvx3xsQsZvZ&#10;rfj2cf83HHa9y8o5FsZMxsPmC5TQIC/x0723af4cHr+kA/TqDg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2vTEoL4AAADbAAAADwAAAAAAAAAAAAAAAACXAgAAZHJzL2Rvd25yZXYu&#10;eG1sUEsFBgAAAAAEAAQA9QAAAIIDAAAAAA==&#10;" filled="f" stroked="f">
                    <v:textbox style="mso-fit-shape-to-text:t">
                      <w:txbxContent>
                        <w:p w14:paraId="0E0C3A66" w14:textId="77777777" w:rsidR="008B6DE4" w:rsidRPr="0011100F" w:rsidRDefault="008B6DE4" w:rsidP="00144C2A">
                          <w:pPr>
                            <w:rPr>
                              <w:i/>
                            </w:rPr>
                          </w:pPr>
                          <w:proofErr w:type="gramStart"/>
                          <w:r>
                            <w:rPr>
                              <w:i/>
                            </w:rPr>
                            <w:t>r</w:t>
                          </w:r>
                          <w:proofErr w:type="gramEnd"/>
                        </w:p>
                      </w:txbxContent>
                    </v:textbox>
                  </v:shape>
                  <v:shape id="_x0000_s1069" type="#_x0000_t202" style="position:absolute;left:1146810;top:608965;width:561975;height:2692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U2RBjwQAA&#10;ANoAAAAPAAAAZHJzL2Rvd25yZXYueG1sRI9Pa8JAFMTvBb/D8gRvdWPBtkRXEf+Ah15q4/2RfWaD&#10;2bch+2rit3eFQo/DzPyGWa4H36gbdbEObGA2zUARl8HWXBkofg6vn6CiIFtsApOBO0VYr0YvS8xt&#10;6PmbbiepVIJwzNGAE2lzrWPpyGOchpY4eZfQeZQku0rbDvsE941+y7J37bHmtOCwpa2j8nr69QZE&#10;7GZ2L/Y+Hs/D1653WTnHwpjJeNgsQAkN8h/+ax+tgQ94Xkk3QK8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FNkQY8EAAADaAAAADwAAAAAAAAAAAAAAAACXAgAAZHJzL2Rvd25y&#10;ZXYueG1sUEsFBgAAAAAEAAQA9QAAAIUDAAAAAA==&#10;" filled="f" stroked="f">
                    <v:textbox style="mso-fit-shape-to-text:t">
                      <w:txbxContent>
                        <w:p w14:paraId="05C012DE" w14:textId="77777777" w:rsidR="008B6DE4" w:rsidRPr="0011100F" w:rsidRDefault="008B6DE4" w:rsidP="00144C2A">
                          <w:pPr>
                            <w:rPr>
                              <w:sz w:val="20"/>
                            </w:rPr>
                          </w:pPr>
                          <w:r w:rsidRPr="0011100F">
                            <w:rPr>
                              <w:position w:val="-6"/>
                              <w:sz w:val="20"/>
                            </w:rPr>
                            <w:object w:dxaOrig="580" w:dyaOrig="279" w14:anchorId="4F9AEE98">
                              <v:shape id="_x0000_i1043" type="#_x0000_t75" style="width:29pt;height:14pt" o:ole="">
                                <v:imagedata r:id="rId43" o:title=""/>
                              </v:shape>
                              <o:OLEObject Type="Embed" ProgID="Equation.DSMT4" ShapeID="_x0000_i1043" DrawAspect="Content" ObjectID="_1321273372" r:id="rId44"/>
                            </w:object>
                          </w:r>
                          <w:r w:rsidRPr="0011100F">
                            <w:rPr>
                              <w:sz w:val="20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_x0000_s1070" type="#_x0000_t202" style="position:absolute;left:887730;top:243205;width:381000;height:2698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JlrXvwAA&#10;ANsAAAAPAAAAZHJzL2Rvd25yZXYueG1sRE9Na8JAEL0L/Q/LCL3pxkJFUtcQbAsevFTT+5CdZkOz&#10;syE7NfHfu4LQ2zze52yLyXfqQkNsAxtYLTNQxHWwLTcGqvPnYgMqCrLFLjAZuFKEYvc022Juw8hf&#10;dDlJo1IIxxwNOJE+1zrWjjzGZeiJE/cTBo+S4NBoO+CYwn2nX7JsrT22nBoc9rR3VP+e/rwBEVuu&#10;rtWHj4fv6fg+uqx+xcqY5/lUvoESmuRf/HAfbJq/hvsv6QC9uwE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ComWte/AAAA2wAAAA8AAAAAAAAAAAAAAAAAlwIAAGRycy9kb3ducmV2&#10;LnhtbFBLBQYAAAAABAAEAPUAAACDAwAAAAA=&#10;" filled="f" stroked="f">
                    <v:textbox style="mso-fit-shape-to-text:t">
                      <w:txbxContent>
                        <w:p w14:paraId="540984B1" w14:textId="05A115E8" w:rsidR="008B6DE4" w:rsidRDefault="008B6DE4" w:rsidP="00144C2A">
                          <w:r>
                            <w:t>11</w:t>
                          </w:r>
                        </w:p>
                      </w:txbxContent>
                    </v:textbox>
                  </v:shape>
                  <v:shape id="AutoShape 75" o:spid="_x0000_s1071" type="#_x0000_t6" style="position:absolute;left:232410;top:202565;width:1752600;height:6477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4GY1xAAA&#10;ANsAAAAPAAAAZHJzL2Rvd25yZXYueG1sRI/RaoNAFETfA/2H5Rb6EupqQqSxbkIpGEIfQmrzARf3&#10;VqXuXXG3av6+WwjkcZiZM0y+n00nRhpca1lBEsUgiCurW64VXL6K5xcQziNr7CyTgis52O8eFjlm&#10;2k78SWPpaxEg7DJU0HjfZ1K6qiGDLrI9cfC+7WDQBznUUg84Bbjp5CqOU2mw5bDQYE/vDVU/5a9R&#10;gEm6TE/b4nrWujys6WNqD+Ok1NPj/PYKwtPs7+Fb+6gVbFbw/yX8ALn7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uBmNcQAAADbAAAADwAAAAAAAAAAAAAAAACXAgAAZHJzL2Rv&#10;d25yZXYueG1sUEsFBgAAAAAEAAQA9QAAAIgDAAAAAA==&#10;"/>
                </v:group>
                <v:shape id="_x0000_s1072" type="#_x0000_t202" style="position:absolute;left:1282700;top:635000;width:561975;height:2571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8xhDvgAA&#10;ANsAAAAPAAAAZHJzL2Rvd25yZXYueG1sRE9Li8IwEL4v+B/CCN7WVEFZqlHEB3jYy7r1PjRjU2wm&#10;pRlt/ffmsLDHj++93g6+UU/qYh3YwGyagSIug625MlD8nj6/QEVBttgEJgMvirDdjD7WmNvQ8w89&#10;L1KpFMIxRwNOpM21jqUjj3EaWuLE3ULnURLsKm077FO4b/Q8y5baY82pwWFLe0fl/fLwBkTsbvYq&#10;jj6er8P3oXdZucDCmMl42K1ACQ3yL/5zn62BZRqbvqQfoDdvAA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bPMYQ74AAADbAAAADwAAAAAAAAAAAAAAAACXAgAAZHJzL2Rvd25yZXYu&#10;eG1sUEsFBgAAAAAEAAQA9QAAAIIDAAAAAA==&#10;" filled="f" stroked="f">
                  <v:textbox style="mso-fit-shape-to-text:t">
                    <w:txbxContent>
                      <w:p w14:paraId="6D784303" w14:textId="77777777" w:rsidR="008B6DE4" w:rsidRPr="0011100F" w:rsidRDefault="008B6DE4" w:rsidP="00646332">
                        <w:pPr>
                          <w:rPr>
                            <w:sz w:val="20"/>
                          </w:rPr>
                        </w:pPr>
                        <w:r w:rsidRPr="00646332">
                          <w:rPr>
                            <w:position w:val="-4"/>
                            <w:sz w:val="20"/>
                          </w:rPr>
                          <w:object w:dxaOrig="400" w:dyaOrig="260" w14:anchorId="361F6526">
                            <v:shape id="_x0000_i1045" type="#_x0000_t75" style="width:20pt;height:13pt" o:ole="">
                              <v:imagedata r:id="rId45" o:title=""/>
                            </v:shape>
                            <o:OLEObject Type="Embed" ProgID="Equation.DSMT4" ShapeID="_x0000_i1045" DrawAspect="Content" ObjectID="_1321273373" r:id="rId46"/>
                          </w:object>
                        </w:r>
                        <w:r w:rsidRPr="0011100F"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="003E773C">
        <w:t>22</w:t>
      </w:r>
      <w:r w:rsidR="00646332">
        <w:t>.</w:t>
      </w:r>
      <w:r w:rsidR="00144C2A">
        <w:rPr>
          <w:rFonts w:ascii="Calibri" w:hAnsi="Calibri" w:cs="Calibri"/>
          <w:sz w:val="22"/>
          <w:szCs w:val="22"/>
        </w:rPr>
        <w:t xml:space="preserve">     </w:t>
      </w:r>
      <w:r w:rsidR="00646332">
        <w:rPr>
          <w:rFonts w:ascii="Calibri" w:hAnsi="Calibri" w:cs="Calibri"/>
          <w:sz w:val="22"/>
          <w:szCs w:val="22"/>
        </w:rPr>
        <w:tab/>
      </w:r>
      <w:r w:rsidR="00646332">
        <w:rPr>
          <w:rFonts w:ascii="Calibri" w:hAnsi="Calibri" w:cs="Calibri"/>
          <w:sz w:val="22"/>
          <w:szCs w:val="22"/>
        </w:rPr>
        <w:tab/>
      </w:r>
      <w:r w:rsidR="00646332">
        <w:rPr>
          <w:rFonts w:ascii="Calibri" w:hAnsi="Calibri" w:cs="Calibri"/>
          <w:sz w:val="22"/>
          <w:szCs w:val="22"/>
        </w:rPr>
        <w:tab/>
      </w:r>
      <w:r w:rsidR="00144C2A">
        <w:rPr>
          <w:rFonts w:ascii="Calibri" w:hAnsi="Calibri" w:cs="Calibri"/>
          <w:sz w:val="22"/>
          <w:szCs w:val="22"/>
        </w:rPr>
        <w:t xml:space="preserve">       </w:t>
      </w:r>
      <w:r w:rsidR="00144C2A" w:rsidRPr="00442282">
        <w:rPr>
          <w:rFonts w:ascii="Calibri" w:hAnsi="Calibri" w:cs="Calibri"/>
          <w:sz w:val="22"/>
          <w:szCs w:val="22"/>
        </w:rPr>
        <w:t xml:space="preserve"> </w:t>
      </w:r>
      <w:r w:rsidR="003E773C">
        <w:rPr>
          <w:rFonts w:ascii="Calibri" w:hAnsi="Calibri" w:cs="Calibri"/>
          <w:sz w:val="22"/>
          <w:szCs w:val="22"/>
        </w:rPr>
        <w:tab/>
      </w:r>
      <w:r w:rsidR="003E773C">
        <w:rPr>
          <w:rFonts w:ascii="Calibri" w:hAnsi="Calibri" w:cs="Calibri"/>
          <w:sz w:val="22"/>
          <w:szCs w:val="22"/>
        </w:rPr>
        <w:tab/>
      </w:r>
      <w:r w:rsidR="003E773C">
        <w:rPr>
          <w:rFonts w:ascii="Calibri" w:hAnsi="Calibri" w:cs="Calibri"/>
          <w:sz w:val="22"/>
          <w:szCs w:val="22"/>
        </w:rPr>
        <w:tab/>
        <w:t>23</w:t>
      </w:r>
      <w:r w:rsidR="00646332">
        <w:rPr>
          <w:rFonts w:ascii="Calibri" w:hAnsi="Calibri" w:cs="Calibri"/>
          <w:sz w:val="22"/>
          <w:szCs w:val="22"/>
        </w:rPr>
        <w:t>.</w:t>
      </w:r>
    </w:p>
    <w:p w14:paraId="16B8C345" w14:textId="505206E8" w:rsidR="00144C2A" w:rsidRDefault="00144C2A" w:rsidP="00144C2A">
      <w:pPr>
        <w:rPr>
          <w:rFonts w:ascii="Calibri" w:hAnsi="Calibri" w:cs="Calibri"/>
          <w:sz w:val="22"/>
          <w:szCs w:val="22"/>
        </w:rPr>
      </w:pPr>
    </w:p>
    <w:p w14:paraId="4927FA1E" w14:textId="0CF972FB" w:rsidR="00144C2A" w:rsidRDefault="00144C2A" w:rsidP="00144C2A">
      <w:pPr>
        <w:rPr>
          <w:rFonts w:ascii="Calibri" w:hAnsi="Calibri" w:cs="Calibri"/>
          <w:sz w:val="22"/>
          <w:szCs w:val="22"/>
        </w:rPr>
      </w:pPr>
    </w:p>
    <w:p w14:paraId="1DB338C0" w14:textId="3ADEABC5" w:rsidR="00144C2A" w:rsidRDefault="008703B0" w:rsidP="00144C2A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0B706815" wp14:editId="11FE7258">
                <wp:simplePos x="0" y="0"/>
                <wp:positionH relativeFrom="column">
                  <wp:posOffset>4527550</wp:posOffset>
                </wp:positionH>
                <wp:positionV relativeFrom="paragraph">
                  <wp:posOffset>412115</wp:posOffset>
                </wp:positionV>
                <wp:extent cx="114300" cy="114300"/>
                <wp:effectExtent l="0" t="0" r="38100" b="38100"/>
                <wp:wrapThrough wrapText="bothSides">
                  <wp:wrapPolygon edited="0">
                    <wp:start x="0" y="0"/>
                    <wp:lineTo x="0" y="24000"/>
                    <wp:lineTo x="24000" y="24000"/>
                    <wp:lineTo x="24000" y="0"/>
                    <wp:lineTo x="0" y="0"/>
                  </wp:wrapPolygon>
                </wp:wrapThrough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3" o:spid="_x0000_s1026" style="position:absolute;margin-left:356.5pt;margin-top:32.45pt;width:9pt;height:9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DXL1nkCAACYBQAADgAAAGRycy9lMm9Eb2MueG1srFTda9swEH8f7H8Qel8dp9lXqFNCS8egtKHt&#10;6LMiS4lB0mknJU721+8kO07WFQpjL/ad7vt3HxeXO2vYVmFowFW8PBtxppyEunGriv94uvnwhbMQ&#10;hauFAacqvleBX87ev7to/VSNYQ2mVsjIiQvT1ld8HaOfFkWQa2VFOAOvHAk1oBWRWFwVNYqWvFtT&#10;jEejT0ULWHsEqUKg1+tOyGfZv9ZKxnutg4rMVJxyi/mL+btM32J2IaYrFH7dyD4N8Q9ZWNE4Cjq4&#10;uhZRsA02f7myjUQIoOOZBFuA1o1UuQaqphy9qOZxLbzKtRA4wQ8whf/nVt5tF8iauuLjc86csNSj&#10;B0JNuJVRjN4IoNaHKek9+gX2XCAyVbvTaNOf6mC7DOp+AFXtIpP0WJaT8xFBL0nU0+SlOBp7DPGb&#10;AssSUXGk6BlKsb0NsVM9qKRYAUxT3zTGZCbNiboyyLaCOrxclSlhcv6HlnFvGcbdK4bkprNUeZD6&#10;bBIaXf2ZinujknfjHpQmIFPFOf08wsfUhJTKxUOUrJ3MNBUyGJ6/bdjrJ9Muq8F4/LbxYJEjg4uD&#10;sW0c4GsOzJCy7vQJ3ZO6E7mEek8zhNAtV/DypqFO3ooQFwJpm6j5dCHiPX20gbbi0FOcrQF/vfae&#10;9GnIScpZS9tZ8fBzI1BxZr47Gv+v5WSS1jkzk4+fx8TgqWR5KnEbewU0HiXdIi8zmfSjOZAawT7T&#10;IZmnqCQSTlLsisuIB+YqdleDTpFU83lWoxX2It66Ry8PXU+T+rR7Fuj7cY60B3dw2GQxfTHVnW7q&#10;h4P5JoJu8sgfce3xpvXPc92fqnRfTvmsdTyos98AAAD//wMAUEsDBBQABgAIAAAAIQCV21FM4QAA&#10;AAkBAAAPAAAAZHJzL2Rvd25yZXYueG1sTI/BTsMwEETvSPyDtUhcEHXSoKQN2VQVUgUSpxYOPTrx&#10;NkmJ1yF22/D3mFM5zs5o9k2xmkwvzjS6zjJCPItAENdWd9wgfH5sHhcgnFesVW+ZEH7Iwaq8vSlU&#10;ru2Ft3Te+UaEEna5Qmi9H3IpXd2SUW5mB+LgHexolA9ybKQe1SWUm17OoyiVRnUcPrRqoJeW6q/d&#10;ySA8WJON2/RYbY6v6++99e/J25Ah3t9N62cQniZ/DcMffkCHMjBV9sTaiR4hi5OwxSOkT0sQIZAl&#10;cThUCIv5EmRZyP8Lyl8AAAD//wMAUEsBAi0AFAAGAAgAAAAhAOSZw8D7AAAA4QEAABMAAAAAAAAA&#10;AAAAAAAAAAAAAFtDb250ZW50X1R5cGVzXS54bWxQSwECLQAUAAYACAAAACEAI7Jq4dcAAACUAQAA&#10;CwAAAAAAAAAAAAAAAAAsAQAAX3JlbHMvLnJlbHNQSwECLQAUAAYACAAAACEApDXL1nkCAACYBQAA&#10;DgAAAAAAAAAAAAAAAAAsAgAAZHJzL2Uyb0RvYy54bWxQSwECLQAUAAYACAAAACEAldtRTOEAAAAJ&#10;AQAADwAAAAAAAAAAAAAAAADRBAAAZHJzL2Rvd25yZXYueG1sUEsFBgAAAAAEAAQA8wAAAN8FAAAA&#10;AA==&#10;" fillcolor="white [3212]" strokecolor="black [3213]">
                <w10:wrap type="through"/>
              </v:rect>
            </w:pict>
          </mc:Fallback>
        </mc:AlternateContent>
      </w:r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130BF8FA" wp14:editId="4DC15E40">
                <wp:simplePos x="0" y="0"/>
                <wp:positionH relativeFrom="column">
                  <wp:posOffset>921385</wp:posOffset>
                </wp:positionH>
                <wp:positionV relativeFrom="paragraph">
                  <wp:posOffset>325755</wp:posOffset>
                </wp:positionV>
                <wp:extent cx="114300" cy="114300"/>
                <wp:effectExtent l="0" t="0" r="38100" b="38100"/>
                <wp:wrapThrough wrapText="bothSides">
                  <wp:wrapPolygon edited="0">
                    <wp:start x="0" y="0"/>
                    <wp:lineTo x="0" y="24000"/>
                    <wp:lineTo x="24000" y="24000"/>
                    <wp:lineTo x="24000" y="0"/>
                    <wp:lineTo x="0" y="0"/>
                  </wp:wrapPolygon>
                </wp:wrapThrough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8" o:spid="_x0000_s1026" style="position:absolute;margin-left:72.55pt;margin-top:25.65pt;width:9pt;height:9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T+QHXgCAACYBQAADgAAAGRycy9lMm9Eb2MueG1srFTda9swEH8f7H8Qel8dp9lXqFNCS8egtKHt&#10;6LMiS4lA1mknJU721+8kO07WFQpjL/ad7vt3HxeXu8ayrcJgwFW8PBtxppyE2rhVxX883Xz4wlmI&#10;wtXCglMV36vAL2fv3120fqrGsAZbK2TkxIVp6yu+jtFPiyLItWpEOAOvHAk1YCMisbgqahQteW9s&#10;MR6NPhUtYO0RpAqBXq87IZ9l/1orGe+1DioyW3HKLeYv5u8yfYvZhZiuUPi1kX0a4h+yaIRxFHRw&#10;dS2iYBs0f7lqjEQIoOOZhKYArY1UuQaqphy9qOZxLbzKtRA4wQ8whf/nVt5tF8hMTb2jTjnRUI8e&#10;CDXhVlYxeiOAWh+mpPfoF9hzgchU7U5jk/5UB9tlUPcDqGoXmaTHspycjwh6SaKeJi/F0dhjiN8U&#10;NCwRFUeKnqEU29sQO9WDSooVwJr6xlibmTQn6soi2wrq8HJVpoTJ+R9a1r1lGHevGJKbzlLlQeqz&#10;SWh09Wcq7q1K3q17UJqATBXn9PMIH1MTUioXD1GydjLTVMhgeP62Ya+fTLusBuPx28aDRY4MLg7G&#10;jXGArzmwQ8q60yd0T+pO5BLqPc0QQrdcwcsbQ528FSEuBNI2UfPpQsR7+mgLbcWhpzhbA/567T3p&#10;05CTlLOWtrPi4edGoOLMfnc0/l/LySStc2YmHz+PicFTyfJU4jbNFdB4lHSLvMxk0o/2QGqE5pkO&#10;yTxFJZFwkmJXXEY8MFexuxp0iqSaz7MarbAX8dY9ennoeprUp92zQN+Pc6Q9uIPDJovpi6nudFM/&#10;HMw3EbTJI3/Etceb1j/PdX+q0n055bPW8aDOfgMAAP//AwBQSwMEFAAGAAgAAAAhANwTCYDfAAAA&#10;CQEAAA8AAABkcnMvZG93bnJldi54bWxMj8FOwzAMhu9IvENkJC6IpaWsg9J0mpAmkHba4MAxbUzb&#10;0Tglybby9ngnOP72p9+fy+VkB3FEH3pHCtJZAgKpcaanVsH72/r2AUSImoweHKGCHwywrC4vSl0Y&#10;d6ItHnexFVxCodAKuhjHQsrQdGh1mLkRiXefzlsdOfpWGq9PXG4HeZckubS6J77Q6RGfO2y+dger&#10;4MbZhd/m+3q9f1l9f7i4yV7HhVLXV9PqCUTEKf7BcNZndajYqXYHMkEMnO/nKaMK5mkG4gzkGQ9q&#10;BfljBrIq5f8Pql8AAAD//wMAUEsBAi0AFAAGAAgAAAAhAOSZw8D7AAAA4QEAABMAAAAAAAAAAAAA&#10;AAAAAAAAAFtDb250ZW50X1R5cGVzXS54bWxQSwECLQAUAAYACAAAACEAI7Jq4dcAAACUAQAACwAA&#10;AAAAAAAAAAAAAAAsAQAAX3JlbHMvLnJlbHNQSwECLQAUAAYACAAAACEA2T+QHXgCAACYBQAADgAA&#10;AAAAAAAAAAAAAAAsAgAAZHJzL2Uyb0RvYy54bWxQSwECLQAUAAYACAAAACEA3BMJgN8AAAAJAQAA&#10;DwAAAAAAAAAAAAAAAADQBAAAZHJzL2Rvd25yZXYueG1sUEsFBgAAAAAEAAQA8wAAANwFAAAAAA==&#10;" fillcolor="white [3212]" strokecolor="black [3213]">
                <w10:wrap type="through"/>
              </v:rect>
            </w:pict>
          </mc:Fallback>
        </mc:AlternateContent>
      </w:r>
      <w:r w:rsidR="00144C2A">
        <w:rPr>
          <w:rFonts w:ascii="Calibri" w:hAnsi="Calibri" w:cs="Calibri"/>
          <w:sz w:val="22"/>
          <w:szCs w:val="22"/>
        </w:rPr>
        <w:tab/>
      </w:r>
      <w:r w:rsidR="00144C2A">
        <w:rPr>
          <w:rFonts w:ascii="Calibri" w:hAnsi="Calibri" w:cs="Calibri"/>
          <w:sz w:val="22"/>
          <w:szCs w:val="22"/>
        </w:rPr>
        <w:tab/>
      </w:r>
      <w:r w:rsidR="00144C2A">
        <w:rPr>
          <w:rFonts w:ascii="Calibri" w:hAnsi="Calibri" w:cs="Calibri"/>
          <w:sz w:val="22"/>
          <w:szCs w:val="22"/>
        </w:rPr>
        <w:tab/>
      </w:r>
      <w:r w:rsidR="00144C2A">
        <w:rPr>
          <w:rFonts w:ascii="Calibri" w:hAnsi="Calibri" w:cs="Calibri"/>
          <w:sz w:val="22"/>
          <w:szCs w:val="22"/>
        </w:rPr>
        <w:tab/>
      </w:r>
      <w:r w:rsidR="00144C2A">
        <w:rPr>
          <w:rFonts w:ascii="Calibri" w:hAnsi="Calibri" w:cs="Calibri"/>
          <w:sz w:val="22"/>
          <w:szCs w:val="22"/>
        </w:rPr>
        <w:tab/>
      </w:r>
      <w:r w:rsidR="00144C2A">
        <w:rPr>
          <w:rFonts w:ascii="Calibri" w:hAnsi="Calibri" w:cs="Calibri"/>
          <w:sz w:val="22"/>
          <w:szCs w:val="22"/>
        </w:rPr>
        <w:tab/>
      </w:r>
      <w:r w:rsidR="00144C2A">
        <w:rPr>
          <w:rFonts w:ascii="Calibri" w:hAnsi="Calibri" w:cs="Calibri"/>
          <w:sz w:val="22"/>
          <w:szCs w:val="22"/>
        </w:rPr>
        <w:tab/>
      </w:r>
      <w:r w:rsidR="00144C2A">
        <w:rPr>
          <w:rFonts w:ascii="Calibri" w:hAnsi="Calibri" w:cs="Calibri"/>
          <w:sz w:val="22"/>
          <w:szCs w:val="22"/>
        </w:rPr>
        <w:tab/>
      </w:r>
      <w:r w:rsidR="00144C2A">
        <w:rPr>
          <w:rFonts w:ascii="Calibri" w:hAnsi="Calibri" w:cs="Calibri"/>
          <w:sz w:val="22"/>
          <w:szCs w:val="22"/>
        </w:rPr>
        <w:tab/>
      </w:r>
      <w:r w:rsidR="00144C2A">
        <w:rPr>
          <w:rFonts w:ascii="Calibri" w:hAnsi="Calibri" w:cs="Calibri"/>
          <w:sz w:val="22"/>
          <w:szCs w:val="22"/>
        </w:rPr>
        <w:tab/>
      </w:r>
      <w:r w:rsidR="00144C2A">
        <w:rPr>
          <w:rFonts w:ascii="Calibri" w:hAnsi="Calibri" w:cs="Calibri"/>
          <w:sz w:val="22"/>
          <w:szCs w:val="22"/>
        </w:rPr>
        <w:tab/>
      </w:r>
      <w:r w:rsidR="00144C2A">
        <w:rPr>
          <w:rFonts w:ascii="Calibri" w:hAnsi="Calibri" w:cs="Calibri"/>
          <w:sz w:val="22"/>
          <w:szCs w:val="22"/>
        </w:rPr>
        <w:tab/>
      </w:r>
      <w:r w:rsidR="00144C2A">
        <w:rPr>
          <w:rFonts w:ascii="Calibri" w:hAnsi="Calibri" w:cs="Calibri"/>
          <w:sz w:val="22"/>
          <w:szCs w:val="22"/>
        </w:rPr>
        <w:tab/>
        <w:t xml:space="preserve"> </w:t>
      </w:r>
    </w:p>
    <w:p w14:paraId="266208C0" w14:textId="4475BA67" w:rsidR="00646332" w:rsidRDefault="00646332" w:rsidP="00144C2A">
      <w:pPr>
        <w:tabs>
          <w:tab w:val="left" w:pos="1700"/>
        </w:tabs>
        <w:rPr>
          <w:rFonts w:ascii="Calibri" w:hAnsi="Calibri" w:cs="Calibri"/>
          <w:position w:val="-40"/>
          <w:sz w:val="22"/>
          <w:szCs w:val="22"/>
        </w:rPr>
      </w:pPr>
    </w:p>
    <w:p w14:paraId="2B22D2F7" w14:textId="6C421816" w:rsidR="00144C2A" w:rsidRDefault="00646332" w:rsidP="00144C2A">
      <w:pPr>
        <w:tabs>
          <w:tab w:val="left" w:pos="1700"/>
        </w:tabs>
        <w:rPr>
          <w:rFonts w:ascii="Calibri" w:hAnsi="Calibri" w:cs="Calibri"/>
          <w:position w:val="-42"/>
          <w:sz w:val="22"/>
          <w:szCs w:val="22"/>
        </w:rPr>
      </w:pPr>
      <w:r>
        <w:rPr>
          <w:rFonts w:ascii="Calibri" w:hAnsi="Calibri" w:cs="Calibri"/>
          <w:position w:val="-40"/>
          <w:sz w:val="22"/>
          <w:szCs w:val="22"/>
        </w:rPr>
        <w:tab/>
      </w:r>
      <w:r w:rsidRPr="00522163">
        <w:rPr>
          <w:rFonts w:ascii="Calibri" w:hAnsi="Calibri" w:cs="Calibri"/>
          <w:position w:val="-40"/>
          <w:sz w:val="22"/>
          <w:szCs w:val="22"/>
        </w:rPr>
        <w:object w:dxaOrig="420" w:dyaOrig="920" w14:anchorId="0C0335E7">
          <v:shape id="_x0000_i1040" type="#_x0000_t75" style="width:21pt;height:46pt" o:ole="">
            <v:imagedata r:id="rId47" o:title=""/>
          </v:shape>
          <o:OLEObject Type="Embed" ProgID="Equation.DSMT4" ShapeID="_x0000_i1040" DrawAspect="Content" ObjectID="_1321358101" r:id="rId48"/>
        </w:object>
      </w:r>
      <w:r>
        <w:rPr>
          <w:rFonts w:ascii="Calibri" w:hAnsi="Calibri" w:cs="Calibri"/>
          <w:position w:val="-40"/>
          <w:sz w:val="22"/>
          <w:szCs w:val="22"/>
        </w:rPr>
        <w:tab/>
      </w:r>
      <w:r>
        <w:rPr>
          <w:rFonts w:ascii="Calibri" w:hAnsi="Calibri" w:cs="Calibri"/>
          <w:position w:val="-40"/>
          <w:sz w:val="22"/>
          <w:szCs w:val="22"/>
        </w:rPr>
        <w:tab/>
      </w:r>
      <w:r w:rsidRPr="0011176C">
        <w:rPr>
          <w:rFonts w:ascii="Calibri" w:hAnsi="Calibri" w:cs="Calibri"/>
          <w:position w:val="-40"/>
          <w:sz w:val="22"/>
          <w:szCs w:val="22"/>
        </w:rPr>
        <w:object w:dxaOrig="620" w:dyaOrig="980" w14:anchorId="037A4E79">
          <v:shape id="_x0000_i1041" type="#_x0000_t75" style="width:31pt;height:49pt" o:ole="">
            <v:imagedata r:id="rId49" o:title=""/>
          </v:shape>
          <o:OLEObject Type="Embed" ProgID="Equation.DSMT4" ShapeID="_x0000_i1041" DrawAspect="Content" ObjectID="_1321358102" r:id="rId50"/>
        </w:object>
      </w:r>
      <w:r>
        <w:rPr>
          <w:rFonts w:ascii="Calibri" w:hAnsi="Calibri" w:cs="Calibri"/>
          <w:position w:val="-40"/>
          <w:sz w:val="22"/>
          <w:szCs w:val="22"/>
        </w:rPr>
        <w:tab/>
      </w:r>
      <w:r>
        <w:rPr>
          <w:rFonts w:ascii="Calibri" w:hAnsi="Calibri" w:cs="Calibri"/>
          <w:position w:val="-40"/>
          <w:sz w:val="22"/>
          <w:szCs w:val="22"/>
        </w:rPr>
        <w:tab/>
      </w:r>
      <w:r>
        <w:rPr>
          <w:rFonts w:ascii="Calibri" w:hAnsi="Calibri" w:cs="Calibri"/>
          <w:position w:val="-40"/>
          <w:sz w:val="22"/>
          <w:szCs w:val="22"/>
        </w:rPr>
        <w:tab/>
      </w:r>
      <w:r>
        <w:rPr>
          <w:rFonts w:ascii="Calibri" w:hAnsi="Calibri" w:cs="Calibri"/>
          <w:position w:val="-40"/>
          <w:sz w:val="22"/>
          <w:szCs w:val="22"/>
        </w:rPr>
        <w:tab/>
      </w:r>
      <w:r>
        <w:rPr>
          <w:rFonts w:ascii="Calibri" w:hAnsi="Calibri" w:cs="Calibri"/>
          <w:position w:val="-40"/>
          <w:sz w:val="22"/>
          <w:szCs w:val="22"/>
        </w:rPr>
        <w:tab/>
      </w:r>
      <w:r w:rsidRPr="003A4B50">
        <w:rPr>
          <w:rFonts w:ascii="Calibri" w:hAnsi="Calibri" w:cs="Calibri"/>
          <w:position w:val="-42"/>
          <w:sz w:val="22"/>
          <w:szCs w:val="22"/>
        </w:rPr>
        <w:object w:dxaOrig="380" w:dyaOrig="940" w14:anchorId="5BB3A963">
          <v:shape id="_x0000_i1042" type="#_x0000_t75" style="width:22pt;height:47pt" o:ole="">
            <v:imagedata r:id="rId51" o:title=""/>
          </v:shape>
          <o:OLEObject Type="Embed" ProgID="Equation.DSMT4" ShapeID="_x0000_i1042" DrawAspect="Content" ObjectID="_1321358103" r:id="rId52"/>
        </w:object>
      </w:r>
      <w:r>
        <w:rPr>
          <w:rFonts w:ascii="Calibri" w:hAnsi="Calibri" w:cs="Calibri"/>
          <w:position w:val="-42"/>
          <w:sz w:val="22"/>
          <w:szCs w:val="22"/>
        </w:rPr>
        <w:tab/>
      </w:r>
      <w:r>
        <w:rPr>
          <w:rFonts w:ascii="Calibri" w:hAnsi="Calibri" w:cs="Calibri"/>
          <w:position w:val="-42"/>
          <w:sz w:val="22"/>
          <w:szCs w:val="22"/>
        </w:rPr>
        <w:tab/>
      </w:r>
      <w:r w:rsidRPr="003A4B50">
        <w:rPr>
          <w:rFonts w:ascii="Calibri" w:hAnsi="Calibri" w:cs="Calibri"/>
          <w:position w:val="-42"/>
          <w:sz w:val="22"/>
          <w:szCs w:val="22"/>
        </w:rPr>
        <w:object w:dxaOrig="620" w:dyaOrig="999" w14:anchorId="6F417268">
          <v:shape id="_x0000_i1043" type="#_x0000_t75" style="width:31pt;height:50pt" o:ole="">
            <v:imagedata r:id="rId53" o:title=""/>
          </v:shape>
          <o:OLEObject Type="Embed" ProgID="Equation.DSMT4" ShapeID="_x0000_i1043" DrawAspect="Content" ObjectID="_1321358104" r:id="rId54"/>
        </w:object>
      </w:r>
    </w:p>
    <w:p w14:paraId="2727A5E3" w14:textId="77777777" w:rsidR="00646332" w:rsidRDefault="00646332" w:rsidP="00144C2A">
      <w:pPr>
        <w:tabs>
          <w:tab w:val="left" w:pos="1700"/>
        </w:tabs>
        <w:rPr>
          <w:rFonts w:ascii="Calibri" w:hAnsi="Calibri" w:cs="Calibri"/>
          <w:position w:val="-42"/>
          <w:sz w:val="22"/>
          <w:szCs w:val="22"/>
        </w:rPr>
      </w:pPr>
    </w:p>
    <w:p w14:paraId="3713C9D6" w14:textId="77777777" w:rsidR="00646332" w:rsidRDefault="00646332" w:rsidP="00144C2A">
      <w:pPr>
        <w:tabs>
          <w:tab w:val="left" w:pos="1700"/>
        </w:tabs>
        <w:rPr>
          <w:rFonts w:ascii="Calibri" w:hAnsi="Calibri" w:cs="Calibri"/>
          <w:position w:val="-42"/>
          <w:sz w:val="22"/>
          <w:szCs w:val="22"/>
        </w:rPr>
      </w:pPr>
    </w:p>
    <w:p w14:paraId="738CB518" w14:textId="77777777" w:rsidR="00646332" w:rsidRDefault="00646332" w:rsidP="00144C2A">
      <w:pPr>
        <w:tabs>
          <w:tab w:val="left" w:pos="1700"/>
        </w:tabs>
      </w:pPr>
    </w:p>
    <w:p w14:paraId="15C434EF" w14:textId="77777777" w:rsidR="003E773C" w:rsidRDefault="003E773C" w:rsidP="003E773C">
      <w:pPr>
        <w:pStyle w:val="NormalWeb"/>
        <w:rPr>
          <w:position w:val="-8"/>
        </w:rPr>
      </w:pPr>
      <w:r>
        <w:rPr>
          <w:position w:val="-8"/>
        </w:rPr>
        <w:t xml:space="preserve">24. </w:t>
      </w:r>
    </w:p>
    <w:p w14:paraId="5C30E23F" w14:textId="232F7D22" w:rsidR="003E773C" w:rsidRPr="007E7ECC" w:rsidRDefault="003E773C" w:rsidP="003E773C">
      <w:pPr>
        <w:pStyle w:val="NormalWeb"/>
        <w:rPr>
          <w:rFonts w:ascii="Calibri" w:hAnsi="Calibri" w:cs="Calibri"/>
          <w:sz w:val="24"/>
          <w:szCs w:val="24"/>
        </w:rPr>
      </w:pPr>
      <w:r w:rsidRPr="007E7ECC">
        <w:rPr>
          <w:rFonts w:ascii="Calibri" w:hAnsi="Calibri" w:cs="Calibri"/>
          <w:sz w:val="24"/>
          <w:szCs w:val="24"/>
        </w:rPr>
        <w:t xml:space="preserve">A ladder 5 m long, leaning against a vertical wall makes an angle of 65˚ with the ground. </w:t>
      </w:r>
    </w:p>
    <w:p w14:paraId="5A64798E" w14:textId="77777777" w:rsidR="003E773C" w:rsidRPr="007E7ECC" w:rsidRDefault="003E773C" w:rsidP="003E773C">
      <w:pPr>
        <w:pStyle w:val="NormalWeb"/>
        <w:rPr>
          <w:rFonts w:ascii="Calibri" w:hAnsi="Calibri" w:cs="Calibri"/>
          <w:sz w:val="24"/>
          <w:szCs w:val="24"/>
        </w:rPr>
      </w:pPr>
      <w:r w:rsidRPr="007E7ECC">
        <w:rPr>
          <w:rFonts w:ascii="Calibri" w:hAnsi="Calibri" w:cs="Calibri"/>
          <w:sz w:val="24"/>
          <w:szCs w:val="24"/>
        </w:rPr>
        <w:t xml:space="preserve">a) How high on the wall does the ladder reach? </w:t>
      </w:r>
      <w:r w:rsidRPr="007E7ECC">
        <w:rPr>
          <w:rFonts w:ascii="Calibri" w:hAnsi="Calibri" w:cs="Calibri"/>
          <w:sz w:val="24"/>
          <w:szCs w:val="24"/>
        </w:rPr>
        <w:br/>
      </w:r>
    </w:p>
    <w:p w14:paraId="5B98214A" w14:textId="77777777" w:rsidR="003E773C" w:rsidRPr="007E7ECC" w:rsidRDefault="003E773C" w:rsidP="003E773C">
      <w:pPr>
        <w:pStyle w:val="NormalWeb"/>
        <w:rPr>
          <w:rFonts w:ascii="Calibri" w:hAnsi="Calibri" w:cs="Calibri"/>
          <w:sz w:val="24"/>
          <w:szCs w:val="24"/>
        </w:rPr>
      </w:pPr>
    </w:p>
    <w:p w14:paraId="7641F284" w14:textId="77777777" w:rsidR="003E773C" w:rsidRPr="007E7ECC" w:rsidRDefault="003E773C" w:rsidP="003E773C">
      <w:pPr>
        <w:pStyle w:val="NormalWeb"/>
        <w:rPr>
          <w:rFonts w:ascii="Calibri" w:hAnsi="Calibri" w:cs="Calibri"/>
          <w:sz w:val="24"/>
          <w:szCs w:val="24"/>
        </w:rPr>
      </w:pPr>
      <w:r w:rsidRPr="007E7ECC">
        <w:rPr>
          <w:rFonts w:ascii="Calibri" w:hAnsi="Calibri" w:cs="Calibri"/>
          <w:sz w:val="24"/>
          <w:szCs w:val="24"/>
        </w:rPr>
        <w:t xml:space="preserve">b) How far is the foot of the ladder from the wall? </w:t>
      </w:r>
      <w:r w:rsidRPr="007E7ECC">
        <w:rPr>
          <w:rFonts w:ascii="Calibri" w:hAnsi="Calibri" w:cs="Calibri"/>
          <w:sz w:val="24"/>
          <w:szCs w:val="24"/>
        </w:rPr>
        <w:br/>
      </w:r>
    </w:p>
    <w:p w14:paraId="5B019B9A" w14:textId="77777777" w:rsidR="003E773C" w:rsidRPr="007E7ECC" w:rsidRDefault="003E773C" w:rsidP="003E773C">
      <w:pPr>
        <w:pStyle w:val="NormalWeb"/>
        <w:rPr>
          <w:rFonts w:ascii="Calibri" w:hAnsi="Calibri" w:cs="Calibri"/>
          <w:sz w:val="24"/>
          <w:szCs w:val="24"/>
        </w:rPr>
      </w:pPr>
    </w:p>
    <w:p w14:paraId="67BB4147" w14:textId="77777777" w:rsidR="003E773C" w:rsidRPr="007E7ECC" w:rsidRDefault="003E773C" w:rsidP="003E773C">
      <w:pPr>
        <w:pStyle w:val="NormalWeb"/>
        <w:rPr>
          <w:rFonts w:ascii="Calibri" w:hAnsi="Calibri" w:cs="Calibri"/>
          <w:sz w:val="24"/>
          <w:szCs w:val="24"/>
        </w:rPr>
      </w:pPr>
      <w:r w:rsidRPr="007E7ECC">
        <w:rPr>
          <w:rFonts w:ascii="Calibri" w:hAnsi="Calibri" w:cs="Calibri"/>
          <w:sz w:val="24"/>
          <w:szCs w:val="24"/>
        </w:rPr>
        <w:t xml:space="preserve">c) What angle does the ladder make with the wall? </w:t>
      </w:r>
    </w:p>
    <w:p w14:paraId="6A68D09F" w14:textId="1CD56B48" w:rsidR="00A761CE" w:rsidRDefault="00A761CE" w:rsidP="00144C2A">
      <w:pPr>
        <w:tabs>
          <w:tab w:val="left" w:pos="1700"/>
        </w:tabs>
        <w:rPr>
          <w:position w:val="-8"/>
        </w:rPr>
      </w:pPr>
    </w:p>
    <w:p w14:paraId="52184C5C" w14:textId="77777777" w:rsidR="00A761CE" w:rsidRDefault="00A761CE" w:rsidP="00144C2A">
      <w:pPr>
        <w:tabs>
          <w:tab w:val="left" w:pos="1700"/>
        </w:tabs>
        <w:rPr>
          <w:position w:val="-8"/>
        </w:rPr>
      </w:pPr>
    </w:p>
    <w:p w14:paraId="686E778D" w14:textId="77777777" w:rsidR="00A761CE" w:rsidRDefault="00A761CE" w:rsidP="00144C2A">
      <w:pPr>
        <w:tabs>
          <w:tab w:val="left" w:pos="1700"/>
        </w:tabs>
        <w:rPr>
          <w:position w:val="-8"/>
        </w:rPr>
      </w:pPr>
    </w:p>
    <w:p w14:paraId="19519F2E" w14:textId="77777777" w:rsidR="00A761CE" w:rsidRDefault="00A761CE" w:rsidP="00144C2A">
      <w:pPr>
        <w:tabs>
          <w:tab w:val="left" w:pos="1700"/>
        </w:tabs>
        <w:rPr>
          <w:position w:val="-50"/>
        </w:rPr>
      </w:pPr>
    </w:p>
    <w:p w14:paraId="6B5465C0" w14:textId="77777777" w:rsidR="00A761CE" w:rsidRDefault="00A761CE" w:rsidP="00144C2A">
      <w:pPr>
        <w:tabs>
          <w:tab w:val="left" w:pos="1700"/>
        </w:tabs>
        <w:rPr>
          <w:position w:val="-50"/>
        </w:rPr>
      </w:pPr>
    </w:p>
    <w:p w14:paraId="1FD05FE0" w14:textId="77777777" w:rsidR="00A761CE" w:rsidRDefault="00A761CE" w:rsidP="00144C2A">
      <w:pPr>
        <w:tabs>
          <w:tab w:val="left" w:pos="1700"/>
        </w:tabs>
        <w:rPr>
          <w:position w:val="-50"/>
        </w:rPr>
      </w:pPr>
    </w:p>
    <w:p w14:paraId="0FAB9000" w14:textId="77777777" w:rsidR="00A761CE" w:rsidRDefault="00A761CE" w:rsidP="00144C2A">
      <w:pPr>
        <w:tabs>
          <w:tab w:val="left" w:pos="1700"/>
        </w:tabs>
      </w:pPr>
    </w:p>
    <w:p w14:paraId="77A86650" w14:textId="77777777" w:rsidR="00A761CE" w:rsidRDefault="00A761CE" w:rsidP="00A761CE"/>
    <w:p w14:paraId="4333D6EF" w14:textId="38F7FDEE" w:rsidR="00A761CE" w:rsidRPr="00646332" w:rsidRDefault="00A761CE" w:rsidP="00144C2A">
      <w:pPr>
        <w:tabs>
          <w:tab w:val="left" w:pos="1700"/>
        </w:tabs>
      </w:pPr>
    </w:p>
    <w:sectPr w:rsidR="00A761CE" w:rsidRPr="00646332" w:rsidSect="00C4018A">
      <w:pgSz w:w="12240" w:h="15840"/>
      <w:pgMar w:top="720" w:right="720" w:bottom="720" w:left="7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0C735023"/>
    <w:multiLevelType w:val="hybridMultilevel"/>
    <w:tmpl w:val="17100FE8"/>
    <w:lvl w:ilvl="0" w:tplc="9A0EB5E8">
      <w:start w:val="11"/>
      <w:numFmt w:val="decimal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1D1E31"/>
    <w:multiLevelType w:val="hybridMultilevel"/>
    <w:tmpl w:val="A9F48972"/>
    <w:lvl w:ilvl="0" w:tplc="581A6CE4">
      <w:start w:val="1"/>
      <w:numFmt w:val="lowerLetter"/>
      <w:lvlText w:val="%1.)"/>
      <w:lvlJc w:val="left"/>
      <w:pPr>
        <w:tabs>
          <w:tab w:val="num" w:pos="780"/>
        </w:tabs>
        <w:ind w:left="780" w:hanging="42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70520F5"/>
    <w:multiLevelType w:val="hybridMultilevel"/>
    <w:tmpl w:val="D4544B4A"/>
    <w:lvl w:ilvl="0" w:tplc="0409000F">
      <w:start w:val="3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D6B7CE4"/>
    <w:multiLevelType w:val="multilevel"/>
    <w:tmpl w:val="0540CF26"/>
    <w:lvl w:ilvl="0">
      <w:start w:val="37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1494DEF"/>
    <w:multiLevelType w:val="hybridMultilevel"/>
    <w:tmpl w:val="CF548988"/>
    <w:lvl w:ilvl="0" w:tplc="0409000F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61C5729"/>
    <w:multiLevelType w:val="hybridMultilevel"/>
    <w:tmpl w:val="0540CF26"/>
    <w:lvl w:ilvl="0" w:tplc="0409000F">
      <w:start w:val="3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4"/>
  </w:num>
  <w:num w:numId="4">
    <w:abstractNumId w:val="2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5C4A"/>
    <w:rsid w:val="000D63AA"/>
    <w:rsid w:val="000E639A"/>
    <w:rsid w:val="00144C2A"/>
    <w:rsid w:val="001B2EC1"/>
    <w:rsid w:val="002A518B"/>
    <w:rsid w:val="002C5A7C"/>
    <w:rsid w:val="00370C78"/>
    <w:rsid w:val="003E773C"/>
    <w:rsid w:val="0042142E"/>
    <w:rsid w:val="004A74FB"/>
    <w:rsid w:val="00646332"/>
    <w:rsid w:val="0067159A"/>
    <w:rsid w:val="0071331B"/>
    <w:rsid w:val="00714512"/>
    <w:rsid w:val="0072174A"/>
    <w:rsid w:val="00743278"/>
    <w:rsid w:val="00795C4A"/>
    <w:rsid w:val="007B7D8D"/>
    <w:rsid w:val="008703B0"/>
    <w:rsid w:val="008B6DE4"/>
    <w:rsid w:val="0092581F"/>
    <w:rsid w:val="009A6C65"/>
    <w:rsid w:val="009F6D36"/>
    <w:rsid w:val="00A761CE"/>
    <w:rsid w:val="00B70538"/>
    <w:rsid w:val="00BF30DD"/>
    <w:rsid w:val="00C4018A"/>
    <w:rsid w:val="00D6181B"/>
    <w:rsid w:val="00E767DE"/>
    <w:rsid w:val="00EB66D4"/>
    <w:rsid w:val="00EC4EEB"/>
    <w:rsid w:val="00F12F37"/>
    <w:rsid w:val="00FE17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7"/>
    <o:shapelayout v:ext="edit">
      <o:idmap v:ext="edit" data="1"/>
    </o:shapelayout>
  </w:shapeDefaults>
  <w:decimalSymbol w:val="."/>
  <w:listSeparator w:val=","/>
  <w14:docId w14:val="6568393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95C4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5C4A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761CE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3E773C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95C4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5C4A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761CE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3E773C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png"/><Relationship Id="rId16" Type="http://schemas.openxmlformats.org/officeDocument/2006/relationships/image" Target="media/image6.png"/><Relationship Id="rId17" Type="http://schemas.openxmlformats.org/officeDocument/2006/relationships/image" Target="media/image7.emf"/><Relationship Id="rId18" Type="http://schemas.openxmlformats.org/officeDocument/2006/relationships/oleObject" Target="embeddings/oleObject5.bin"/><Relationship Id="rId19" Type="http://schemas.openxmlformats.org/officeDocument/2006/relationships/image" Target="media/image8.emf"/><Relationship Id="rId50" Type="http://schemas.openxmlformats.org/officeDocument/2006/relationships/oleObject" Target="embeddings/oleObject17.bin"/><Relationship Id="rId51" Type="http://schemas.openxmlformats.org/officeDocument/2006/relationships/image" Target="media/image25.wmf"/><Relationship Id="rId52" Type="http://schemas.openxmlformats.org/officeDocument/2006/relationships/oleObject" Target="embeddings/oleObject18.bin"/><Relationship Id="rId53" Type="http://schemas.openxmlformats.org/officeDocument/2006/relationships/image" Target="media/image26.wmf"/><Relationship Id="rId54" Type="http://schemas.openxmlformats.org/officeDocument/2006/relationships/oleObject" Target="embeddings/oleObject19.bin"/><Relationship Id="rId55" Type="http://schemas.openxmlformats.org/officeDocument/2006/relationships/fontTable" Target="fontTable.xml"/><Relationship Id="rId56" Type="http://schemas.openxmlformats.org/officeDocument/2006/relationships/theme" Target="theme/theme1.xml"/><Relationship Id="rId40" Type="http://schemas.openxmlformats.org/officeDocument/2006/relationships/oleObject" Target="embeddings/oleObject12.bin"/><Relationship Id="rId41" Type="http://schemas.openxmlformats.org/officeDocument/2006/relationships/image" Target="media/image21.emf"/><Relationship Id="rId42" Type="http://schemas.openxmlformats.org/officeDocument/2006/relationships/oleObject" Target="embeddings/oleObject13.bin"/><Relationship Id="rId43" Type="http://schemas.openxmlformats.org/officeDocument/2006/relationships/image" Target="media/image24.wmf"/><Relationship Id="rId44" Type="http://schemas.openxmlformats.org/officeDocument/2006/relationships/oleObject" Target="embeddings/oleObject14.bin"/><Relationship Id="rId45" Type="http://schemas.openxmlformats.org/officeDocument/2006/relationships/image" Target="media/image25.emf"/><Relationship Id="rId46" Type="http://schemas.openxmlformats.org/officeDocument/2006/relationships/oleObject" Target="embeddings/oleObject15.bin"/><Relationship Id="rId47" Type="http://schemas.openxmlformats.org/officeDocument/2006/relationships/image" Target="media/image22.wmf"/><Relationship Id="rId48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30" Type="http://schemas.openxmlformats.org/officeDocument/2006/relationships/image" Target="media/image16.png"/><Relationship Id="rId31" Type="http://schemas.openxmlformats.org/officeDocument/2006/relationships/image" Target="media/image17.emf"/><Relationship Id="rId32" Type="http://schemas.openxmlformats.org/officeDocument/2006/relationships/oleObject" Target="embeddings/oleObject9.bin"/><Relationship Id="rId33" Type="http://schemas.openxmlformats.org/officeDocument/2006/relationships/image" Target="media/image18.emf"/><Relationship Id="rId34" Type="http://schemas.openxmlformats.org/officeDocument/2006/relationships/oleObject" Target="embeddings/oleObject10.bin"/><Relationship Id="rId35" Type="http://schemas.openxmlformats.org/officeDocument/2006/relationships/image" Target="media/image19.emf"/><Relationship Id="rId36" Type="http://schemas.openxmlformats.org/officeDocument/2006/relationships/oleObject" Target="embeddings/oleObject11.bin"/><Relationship Id="rId37" Type="http://schemas.openxmlformats.org/officeDocument/2006/relationships/image" Target="media/image20.png"/><Relationship Id="rId38" Type="http://schemas.openxmlformats.org/officeDocument/2006/relationships/image" Target="media/image21.png"/><Relationship Id="rId39" Type="http://schemas.openxmlformats.org/officeDocument/2006/relationships/image" Target="media/image20.wmf"/><Relationship Id="rId20" Type="http://schemas.openxmlformats.org/officeDocument/2006/relationships/oleObject" Target="embeddings/oleObject6.bin"/><Relationship Id="rId21" Type="http://schemas.openxmlformats.org/officeDocument/2006/relationships/image" Target="media/image9.png"/><Relationship Id="rId22" Type="http://schemas.openxmlformats.org/officeDocument/2006/relationships/image" Target="media/image10.png"/><Relationship Id="rId23" Type="http://schemas.openxmlformats.org/officeDocument/2006/relationships/image" Target="media/image11.emf"/><Relationship Id="rId24" Type="http://schemas.openxmlformats.org/officeDocument/2006/relationships/oleObject" Target="embeddings/oleObject7.bin"/><Relationship Id="rId25" Type="http://schemas.openxmlformats.org/officeDocument/2006/relationships/image" Target="media/image12.emf"/><Relationship Id="rId26" Type="http://schemas.openxmlformats.org/officeDocument/2006/relationships/oleObject" Target="embeddings/oleObject8.bin"/><Relationship Id="rId27" Type="http://schemas.openxmlformats.org/officeDocument/2006/relationships/image" Target="media/image13.png"/><Relationship Id="rId28" Type="http://schemas.openxmlformats.org/officeDocument/2006/relationships/image" Target="media/image14.png"/><Relationship Id="rId29" Type="http://schemas.openxmlformats.org/officeDocument/2006/relationships/image" Target="media/image15.png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91CB326-DE7B-FB4D-89D6-45249D710B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51</Words>
  <Characters>1431</Characters>
  <Application>Microsoft Macintosh Word</Application>
  <DocSecurity>0</DocSecurity>
  <Lines>11</Lines>
  <Paragraphs>3</Paragraphs>
  <ScaleCrop>false</ScaleCrop>
  <Company>AFHS</Company>
  <LinksUpToDate>false</LinksUpToDate>
  <CharactersWithSpaces>16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Collier</dc:creator>
  <cp:keywords/>
  <dc:description/>
  <cp:lastModifiedBy>Danielle Bramall</cp:lastModifiedBy>
  <cp:revision>2</cp:revision>
  <cp:lastPrinted>2013-11-08T19:04:00Z</cp:lastPrinted>
  <dcterms:created xsi:type="dcterms:W3CDTF">2013-12-02T22:03:00Z</dcterms:created>
  <dcterms:modified xsi:type="dcterms:W3CDTF">2013-12-02T2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